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07EE9" w:rsidRPr="00405A6C" w:rsidRDefault="005962AA" w:rsidP="00B07EE9">
      <w:pPr>
        <w:ind w:left="-1417"/>
      </w:pP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B8B2632" wp14:editId="34452481">
                <wp:simplePos x="0" y="0"/>
                <wp:positionH relativeFrom="column">
                  <wp:posOffset>2327910</wp:posOffset>
                </wp:positionH>
                <wp:positionV relativeFrom="paragraph">
                  <wp:posOffset>1998345</wp:posOffset>
                </wp:positionV>
                <wp:extent cx="0" cy="778510"/>
                <wp:effectExtent l="19050" t="0" r="19050" b="2540"/>
                <wp:wrapNone/>
                <wp:docPr id="20" name="Connecteur droi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DD1619C" id="Connecteur droit 20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3.3pt,157.35pt" to="183.3pt,21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" filled="t" fillcolor="white [3212]" strokecolor="#205867 [1608]" strokeweight="3pt">
                <v:fill opacity="52428f"/>
              </v:line>
            </w:pict>
          </mc:Fallback>
        </mc:AlternateContent>
      </w: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78A33E1" wp14:editId="4BF513A2">
                <wp:simplePos x="0" y="0"/>
                <wp:positionH relativeFrom="column">
                  <wp:posOffset>2424430</wp:posOffset>
                </wp:positionH>
                <wp:positionV relativeFrom="paragraph">
                  <wp:posOffset>1998980</wp:posOffset>
                </wp:positionV>
                <wp:extent cx="3867150" cy="913765"/>
                <wp:effectExtent l="0" t="0" r="0" b="635"/>
                <wp:wrapNone/>
                <wp:docPr id="22" name="Zone de text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67150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2653A" w:rsidRDefault="00550C1C" w:rsidP="00B07EE9">
                            <w:pPr>
                              <w:spacing w:line="360" w:lineRule="auto"/>
                              <w:rPr>
                                <w:rFonts w:ascii="Tw Cen MT" w:hAnsi="Tw Cen MT"/>
                                <w:b/>
                                <w:smallCaps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sz w:val="32"/>
                              </w:rPr>
                              <w:t>Portail</w:t>
                            </w:r>
                          </w:p>
                          <w:p w:rsidR="00B2653A" w:rsidRPr="0081023B" w:rsidRDefault="00821613" w:rsidP="00B07EE9">
                            <w:pPr>
                              <w:spacing w:line="360" w:lineRule="auto"/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78A33E1" id="_x0000_t202" coordsize="21600,21600" o:spt="202" path="m,l,21600r21600,l21600,xe">
                <v:stroke joinstyle="miter"/>
                <v:path gradientshapeok="t" o:connecttype="rect"/>
              </v:shapetype>
              <v:shape id="Zone de texte 22" o:spid="_x0000_s1026" type="#_x0000_t202" style="position:absolute;left:0;text-align:left;margin-left:190.9pt;margin-top:157.4pt;width:304.5pt;height:71.9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" filled="f" stroked="f" strokeweight=".5pt">
                <v:textbox inset="0,0,0,0">
                  <w:txbxContent>
                    <w:p w:rsidR="00B2653A" w:rsidRDefault="00550C1C" w:rsidP="00B07EE9">
                      <w:pPr>
                        <w:spacing w:line="360" w:lineRule="auto"/>
                        <w:rPr>
                          <w:rFonts w:ascii="Tw Cen MT" w:hAnsi="Tw Cen MT"/>
                          <w:b/>
                          <w:smallCaps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sz w:val="32"/>
                        </w:rPr>
                        <w:t>Portail</w:t>
                      </w:r>
                    </w:p>
                    <w:p w:rsidR="00B2653A" w:rsidRPr="0081023B" w:rsidRDefault="00821613" w:rsidP="00B07EE9">
                      <w:pPr>
                        <w:spacing w:line="360" w:lineRule="auto"/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</w:pPr>
                      <w:r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139AE51" wp14:editId="0CE1312C">
                <wp:simplePos x="0" y="0"/>
                <wp:positionH relativeFrom="column">
                  <wp:posOffset>-6985</wp:posOffset>
                </wp:positionH>
                <wp:positionV relativeFrom="paragraph">
                  <wp:posOffset>815340</wp:posOffset>
                </wp:positionV>
                <wp:extent cx="5353050" cy="913765"/>
                <wp:effectExtent l="0" t="0" r="0" b="635"/>
                <wp:wrapNone/>
                <wp:docPr id="18" name="Zone de text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53050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21613" w:rsidRPr="00821613" w:rsidRDefault="00821613" w:rsidP="00821613">
                            <w:pPr>
                              <w:spacing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 w:rsidRPr="00821613"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Modélisation des chaînes de solides dans le but de</w:t>
                            </w:r>
                          </w:p>
                          <w:p w:rsidR="00821613" w:rsidRPr="00821613" w:rsidRDefault="00821613" w:rsidP="00821613">
                            <w:pPr>
                              <w:spacing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 w:rsidRPr="00821613"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déterminer les contraintes géométriques dans les</w:t>
                            </w:r>
                          </w:p>
                          <w:p w:rsidR="00B2653A" w:rsidRPr="00767744" w:rsidRDefault="00821613" w:rsidP="00821613">
                            <w:pPr>
                              <w:spacing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 w:rsidRPr="00821613"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mécanism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39AE51" id="Zone de texte 18" o:spid="_x0000_s1027" type="#_x0000_t202" style="position:absolute;left:0;text-align:left;margin-left:-.55pt;margin-top:64.2pt;width:421.5pt;height:71.9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" filled="f" stroked="f" strokeweight=".5pt">
                <v:textbox inset="0,0,0,0">
                  <w:txbxContent>
                    <w:p w:rsidR="00821613" w:rsidRPr="00821613" w:rsidRDefault="00821613" w:rsidP="00821613">
                      <w:pPr>
                        <w:spacing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 w:rsidRPr="00821613"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Modélisation des chaînes de solides dans le but de</w:t>
                      </w:r>
                    </w:p>
                    <w:p w:rsidR="00821613" w:rsidRPr="00821613" w:rsidRDefault="00821613" w:rsidP="00821613">
                      <w:pPr>
                        <w:spacing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 w:rsidRPr="00821613"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déterminer les contraintes géométriques dans les</w:t>
                      </w:r>
                    </w:p>
                    <w:p w:rsidR="00B2653A" w:rsidRPr="00767744" w:rsidRDefault="00821613" w:rsidP="00821613">
                      <w:pPr>
                        <w:spacing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 w:rsidRPr="00821613"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mécanismes</w:t>
                      </w:r>
                    </w:p>
                  </w:txbxContent>
                </v:textbox>
              </v:shap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6280CFF" wp14:editId="39876C54">
                <wp:simplePos x="0" y="0"/>
                <wp:positionH relativeFrom="column">
                  <wp:posOffset>5386705</wp:posOffset>
                </wp:positionH>
                <wp:positionV relativeFrom="paragraph">
                  <wp:posOffset>831850</wp:posOffset>
                </wp:positionV>
                <wp:extent cx="0" cy="778510"/>
                <wp:effectExtent l="19050" t="0" r="19050" b="2540"/>
                <wp:wrapNone/>
                <wp:docPr id="16" name="Connecteur droi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77D1AE6" id="Connecteur droit 16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4.15pt,65.5pt" to="424.15pt,12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" filled="t" fillcolor="white [3212]" strokecolor="#205867 [1608]" strokeweight="3pt">
                <v:fill opacity="52428f"/>
              </v:lin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B539641" wp14:editId="70B7F6E1">
                <wp:simplePos x="0" y="0"/>
                <wp:positionH relativeFrom="column">
                  <wp:posOffset>5349875</wp:posOffset>
                </wp:positionH>
                <wp:positionV relativeFrom="paragraph">
                  <wp:posOffset>873760</wp:posOffset>
                </wp:positionV>
                <wp:extent cx="1679575" cy="747395"/>
                <wp:effectExtent l="0" t="0" r="0" b="0"/>
                <wp:wrapNone/>
                <wp:docPr id="17" name="Zone de text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9575" cy="7473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2653A" w:rsidRPr="0097312B" w:rsidRDefault="00B2653A" w:rsidP="00B07EE9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 xml:space="preserve">PSI – PSI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mallCaps/>
                                  <w:color w:val="215868" w:themeColor="accent5" w:themeShade="80"/>
                                  <w:sz w:val="32"/>
                                </w:rPr>
                                <m:t>⋆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539641" id="Zone de texte 17" o:spid="_x0000_s1028" type="#_x0000_t202" style="position:absolute;left:0;text-align:left;margin-left:421.25pt;margin-top:68.8pt;width:132.25pt;height:58.8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" filled="f" stroked="f" strokeweight=".5pt">
                <v:textbox>
                  <w:txbxContent>
                    <w:p w:rsidR="00B2653A" w:rsidRPr="0097312B" w:rsidRDefault="00B2653A" w:rsidP="00B07EE9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 xml:space="preserve">PSI – PSI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mallCaps/>
                            <w:color w:val="215868" w:themeColor="accent5" w:themeShade="80"/>
                            <w:sz w:val="32"/>
                          </w:rPr>
                          <m:t>⋆</m:t>
                        </m:r>
                      </m:oMath>
                    </w:p>
                  </w:txbxContent>
                </v:textbox>
              </v:shap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C870993" wp14:editId="438745B6">
                <wp:simplePos x="0" y="0"/>
                <wp:positionH relativeFrom="column">
                  <wp:posOffset>-778193</wp:posOffset>
                </wp:positionH>
                <wp:positionV relativeFrom="paragraph">
                  <wp:posOffset>998538</wp:posOffset>
                </wp:positionV>
                <wp:extent cx="1081405" cy="508000"/>
                <wp:effectExtent l="953" t="0" r="5397" b="5398"/>
                <wp:wrapNone/>
                <wp:docPr id="19" name="Zone de text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81405" cy="508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2653A" w:rsidRPr="00767744" w:rsidRDefault="00B2653A" w:rsidP="00B07EE9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 xml:space="preserve">Cycle </w:t>
                            </w:r>
                            <w:r w:rsidR="00821613"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870993" id="Zone de texte 19" o:spid="_x0000_s1029" type="#_x0000_t202" style="position:absolute;left:0;text-align:left;margin-left:-61.3pt;margin-top:78.65pt;width:85.15pt;height:40pt;rotation:-9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" filled="f" stroked="f" strokeweight=".5pt">
                <v:textbox inset="0,0,0,0">
                  <w:txbxContent>
                    <w:p w:rsidR="00B2653A" w:rsidRPr="00767744" w:rsidRDefault="00B2653A" w:rsidP="00B07EE9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 xml:space="preserve">Cycle </w:t>
                      </w:r>
                      <w:r w:rsidR="00821613"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F3B1EDB" wp14:editId="7A1B9B36">
                <wp:simplePos x="0" y="0"/>
                <wp:positionH relativeFrom="column">
                  <wp:posOffset>-1600835</wp:posOffset>
                </wp:positionH>
                <wp:positionV relativeFrom="paragraph">
                  <wp:posOffset>709295</wp:posOffset>
                </wp:positionV>
                <wp:extent cx="9606280" cy="1080135"/>
                <wp:effectExtent l="19050" t="19050" r="13970" b="24765"/>
                <wp:wrapNone/>
                <wp:docPr id="15" name="Rectangle à coins arrondi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6280" cy="1080135"/>
                        </a:xfrm>
                        <a:prstGeom prst="roundRect">
                          <a:avLst>
                            <a:gd name="adj" fmla="val 35372"/>
                          </a:avLst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B2653A" w:rsidRDefault="00B2653A" w:rsidP="00B07EE9"/>
                        </w:txbxContent>
                      </wps:txbx>
                      <wps:bodyPr wrap="square" lIns="1656000" rIns="360000" rtlCol="0" anchor="ctr"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5F3B1EDB" id="Rectangle à coins arrondis 8" o:spid="_x0000_s1030" style="position:absolute;left:0;text-align:left;margin-left:-126.05pt;margin-top:55.85pt;width:756.4pt;height:85.05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2318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" fillcolor="white [3212]" strokecolor="#205867 [1608]" strokeweight="3pt">
                <v:fill opacity="52428f"/>
                <v:textbox inset="46mm,,10mm">
                  <w:txbxContent>
                    <w:p w:rsidR="00B2653A" w:rsidRDefault="00B2653A" w:rsidP="00B07EE9"/>
                  </w:txbxContent>
                </v:textbox>
              </v:roundrect>
            </w:pict>
          </mc:Fallback>
        </mc:AlternateContent>
      </w:r>
      <w:r w:rsidR="00B07EE9">
        <w:t>b</w:t>
      </w:r>
      <w:r w:rsidR="00B07EE9" w:rsidRPr="00405A6C">
        <w:rPr>
          <w:noProof/>
          <w:lang w:eastAsia="fr-FR"/>
        </w:rPr>
        <mc:AlternateContent>
          <mc:Choice Requires="wpc">
            <w:drawing>
              <wp:inline distT="0" distB="0" distL="0" distR="0" wp14:anchorId="10CAF52B" wp14:editId="552C1CF4">
                <wp:extent cx="8241476" cy="2742565"/>
                <wp:effectExtent l="0" t="0" r="0" b="305435"/>
                <wp:docPr id="13" name="Zone de dessin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4" name="Image 24" descr="C:\Users\Xavier\Desktop\Cours_OK\png\logo_lycee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280227" y="0"/>
                            <a:ext cx="1066800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0" name="Image 30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987522" y="1344864"/>
                            <a:ext cx="1855470" cy="13620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ffectLst>
                            <a:outerShdw blurRad="292100" dist="139700" dir="2700000" algn="tl" rotWithShape="0">
                              <a:srgbClr val="333333">
                                <a:alpha val="65000"/>
                              </a:srgbClr>
                            </a:outerShdw>
                          </a:effectLst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1A9D776D" id="Zone de dessin 13" o:spid="_x0000_s1026" editas="canvas" style="width:648.95pt;height:215.95pt;mso-position-horizontal-relative:char;mso-position-vertical-relative:line" coordsize="82410,274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82410;height:27425;visibility:visible;mso-wrap-style:square">
                  <v:fill o:detectmouseclick="t"/>
                  <v:path o:connecttype="none"/>
                </v:shape>
                <v:shape id="Image 24" o:spid="_x0000_s1028" type="#_x0000_t75" style="position:absolute;left:62802;width:10668;height:87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">
                  <v:imagedata r:id="rId10" o:title="logo_lycee"/>
                </v:shape>
                <v:shape id="Image 30" o:spid="_x0000_s1029" type="#_x0000_t75" style="position:absolute;left:9875;top:13448;width:18554;height:1362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">
                  <v:imagedata r:id="rId11" o:title=""/>
                  <v:shadow on="t" color="#333" opacity="42598f" origin="-.5,-.5" offset="2.74397mm,2.74397mm"/>
                </v:shape>
                <w10:anchorlock/>
              </v:group>
            </w:pict>
          </mc:Fallback>
        </mc:AlternateContent>
      </w:r>
    </w:p>
    <w:p w:rsidR="00B07EE9" w:rsidRPr="00414073" w:rsidRDefault="00B07EE9" w:rsidP="00B07EE9">
      <w:pPr>
        <w:pStyle w:val="Titre1"/>
      </w:pPr>
      <w:r w:rsidRPr="00414073">
        <w:t>Objectifs</w:t>
      </w:r>
    </w:p>
    <w:p w:rsidR="00B07EE9" w:rsidRPr="004877F0" w:rsidRDefault="00B07EE9" w:rsidP="00B07EE9">
      <w:pPr>
        <w:pStyle w:val="Titre2"/>
      </w:pPr>
      <w:r w:rsidRPr="004877F0">
        <w:t>Objectif technique</w:t>
      </w:r>
    </w:p>
    <w:tbl>
      <w:tblPr>
        <w:tblStyle w:val="Grilledutableau"/>
        <w:tblW w:w="0" w:type="auto"/>
        <w:tblBorders>
          <w:top w:val="single" w:sz="4" w:space="0" w:color="632423" w:themeColor="accent2" w:themeShade="80"/>
          <w:left w:val="single" w:sz="4" w:space="0" w:color="632423" w:themeColor="accent2" w:themeShade="80"/>
          <w:bottom w:val="single" w:sz="4" w:space="0" w:color="632423" w:themeColor="accent2" w:themeShade="80"/>
          <w:right w:val="single" w:sz="4" w:space="0" w:color="632423" w:themeColor="accent2" w:themeShade="80"/>
          <w:insideH w:val="single" w:sz="4" w:space="0" w:color="632423" w:themeColor="accent2" w:themeShade="80"/>
          <w:insideV w:val="single" w:sz="4" w:space="0" w:color="632423" w:themeColor="accent2" w:themeShade="80"/>
        </w:tblBorders>
        <w:shd w:val="clear" w:color="auto" w:fill="F2DBDB" w:themeFill="accent2" w:themeFillTint="33"/>
        <w:tblLook w:val="04A0" w:firstRow="1" w:lastRow="0" w:firstColumn="1" w:lastColumn="0" w:noHBand="0" w:noVBand="1"/>
      </w:tblPr>
      <w:tblGrid>
        <w:gridCol w:w="9212"/>
      </w:tblGrid>
      <w:tr w:rsidR="00B07EE9" w:rsidRPr="004877F0" w:rsidTr="009D25D9">
        <w:tc>
          <w:tcPr>
            <w:tcW w:w="9212" w:type="dxa"/>
            <w:shd w:val="clear" w:color="auto" w:fill="F2DBDB" w:themeFill="accent2" w:themeFillTint="33"/>
          </w:tcPr>
          <w:p w:rsidR="00B07EE9" w:rsidRPr="004877F0" w:rsidRDefault="00B07EE9" w:rsidP="009D25D9">
            <w:pPr>
              <w:rPr>
                <w:rFonts w:ascii="Tw Cen MT" w:hAnsi="Tw Cen MT"/>
                <w:b/>
                <w:sz w:val="22"/>
                <w:lang w:eastAsia="fr-FR"/>
              </w:rPr>
            </w:pPr>
            <w:r w:rsidRPr="004877F0">
              <w:rPr>
                <w:rFonts w:ascii="Tw Cen MT" w:hAnsi="Tw Cen MT"/>
                <w:b/>
                <w:sz w:val="22"/>
                <w:lang w:eastAsia="fr-FR"/>
              </w:rPr>
              <w:t>Objectif</w:t>
            </w:r>
            <w:r w:rsidR="00821613">
              <w:rPr>
                <w:rFonts w:ascii="Tw Cen MT" w:hAnsi="Tw Cen MT"/>
                <w:b/>
                <w:sz w:val="22"/>
                <w:lang w:eastAsia="fr-FR"/>
              </w:rPr>
              <w:t>s</w:t>
            </w:r>
            <w:r w:rsidRPr="004877F0">
              <w:rPr>
                <w:rFonts w:ascii="Tw Cen MT" w:hAnsi="Tw Cen MT"/>
                <w:b/>
                <w:sz w:val="22"/>
                <w:lang w:eastAsia="fr-FR"/>
              </w:rPr>
              <w:t> :</w:t>
            </w:r>
          </w:p>
          <w:p w:rsidR="00550C1C" w:rsidRPr="00550C1C" w:rsidRDefault="00550C1C" w:rsidP="00481D1A">
            <w:pPr>
              <w:pStyle w:val="Paragraphedeliste"/>
              <w:numPr>
                <w:ilvl w:val="0"/>
                <w:numId w:val="8"/>
              </w:numPr>
              <w:rPr>
                <w:rFonts w:cs="Arial"/>
                <w:b/>
                <w:i/>
                <w:color w:val="000000"/>
                <w:szCs w:val="20"/>
              </w:rPr>
            </w:pPr>
            <w:r w:rsidRPr="00550C1C">
              <w:rPr>
                <w:rFonts w:cs="Arial"/>
                <w:b/>
                <w:i/>
                <w:color w:val="000000"/>
                <w:szCs w:val="20"/>
              </w:rPr>
              <w:t>Vérifier les performances du système en termes d’actions mécaniques transmissibles.</w:t>
            </w:r>
          </w:p>
          <w:p w:rsidR="00550C1C" w:rsidRPr="00550C1C" w:rsidRDefault="00550C1C" w:rsidP="00481D1A">
            <w:pPr>
              <w:pStyle w:val="Paragraphedeliste"/>
              <w:numPr>
                <w:ilvl w:val="0"/>
                <w:numId w:val="8"/>
              </w:numPr>
              <w:rPr>
                <w:rFonts w:cs="Arial"/>
                <w:b/>
                <w:i/>
                <w:color w:val="000000"/>
                <w:szCs w:val="20"/>
              </w:rPr>
            </w:pPr>
            <w:r w:rsidRPr="00550C1C">
              <w:rPr>
                <w:rFonts w:cs="Arial"/>
                <w:b/>
                <w:i/>
                <w:color w:val="000000"/>
                <w:szCs w:val="20"/>
              </w:rPr>
              <w:t xml:space="preserve">Détermination d’une loi entrée/sortie en effort et cinématique. </w:t>
            </w:r>
          </w:p>
          <w:p w:rsidR="00B07EE9" w:rsidRPr="00550C1C" w:rsidRDefault="00550C1C" w:rsidP="00481D1A">
            <w:pPr>
              <w:pStyle w:val="Paragraphedeliste"/>
              <w:numPr>
                <w:ilvl w:val="0"/>
                <w:numId w:val="8"/>
              </w:numPr>
              <w:rPr>
                <w:rFonts w:cs="Arial"/>
                <w:b/>
                <w:bCs/>
                <w:i/>
                <w:iCs/>
                <w:color w:val="CC0000"/>
                <w:szCs w:val="20"/>
              </w:rPr>
            </w:pPr>
            <w:r w:rsidRPr="00550C1C">
              <w:rPr>
                <w:rFonts w:cs="Arial"/>
                <w:b/>
                <w:i/>
                <w:color w:val="000000"/>
                <w:szCs w:val="20"/>
              </w:rPr>
              <w:t>Analyser le mécanisme et déterminer le degré d’hyperstatisme.</w:t>
            </w:r>
          </w:p>
        </w:tc>
      </w:tr>
    </w:tbl>
    <w:p w:rsidR="008744FB" w:rsidRPr="00030AB2" w:rsidRDefault="008744FB" w:rsidP="008744FB">
      <w:pPr>
        <w:pStyle w:val="Titre1"/>
        <w:ind w:left="426"/>
      </w:pPr>
      <w:r>
        <w:t>Présentation et proposition d’organisation de TP</w:t>
      </w:r>
    </w:p>
    <w:p w:rsidR="008744FB" w:rsidRPr="008744FB" w:rsidRDefault="008744FB" w:rsidP="008744FB">
      <w:pPr>
        <w:pStyle w:val="Titre2"/>
      </w:pPr>
      <w:r w:rsidRPr="008744FB">
        <w:t>Compétences vis</w:t>
      </w:r>
      <w:r w:rsidRPr="008744FB">
        <w:rPr>
          <w:rStyle w:val="Titre2Car"/>
          <w:rFonts w:eastAsiaTheme="minorHAnsi"/>
        </w:rPr>
        <w:t>é</w:t>
      </w:r>
      <w:r w:rsidRPr="008744FB">
        <w:t>es</w:t>
      </w:r>
    </w:p>
    <w:p w:rsidR="008744FB" w:rsidRPr="00467FD1" w:rsidRDefault="008744FB" w:rsidP="00481D1A">
      <w:pPr>
        <w:pStyle w:val="Paragraphedeliste"/>
        <w:numPr>
          <w:ilvl w:val="0"/>
          <w:numId w:val="6"/>
        </w:numPr>
        <w:spacing w:line="240" w:lineRule="auto"/>
        <w:rPr>
          <w:rFonts w:cs="Arial"/>
        </w:rPr>
      </w:pPr>
      <w:r w:rsidRPr="00F957BB">
        <w:rPr>
          <w:rFonts w:cs="Arial"/>
          <w:b/>
        </w:rPr>
        <w:t>Analyser</w:t>
      </w:r>
      <w:r>
        <w:rPr>
          <w:rFonts w:cs="Arial"/>
        </w:rPr>
        <w:t xml:space="preserve"> les solutions technologiques associées à un système.</w:t>
      </w:r>
    </w:p>
    <w:p w:rsidR="008744FB" w:rsidRDefault="008744FB" w:rsidP="00481D1A">
      <w:pPr>
        <w:pStyle w:val="Paragraphedeliste"/>
        <w:numPr>
          <w:ilvl w:val="0"/>
          <w:numId w:val="6"/>
        </w:numPr>
        <w:spacing w:line="240" w:lineRule="auto"/>
        <w:jc w:val="left"/>
        <w:rPr>
          <w:rFonts w:cs="Arial"/>
        </w:rPr>
      </w:pPr>
      <w:r w:rsidRPr="00847835">
        <w:rPr>
          <w:rFonts w:cs="Arial"/>
          <w:b/>
        </w:rPr>
        <w:t>Modéliser</w:t>
      </w:r>
      <w:r>
        <w:rPr>
          <w:rFonts w:cs="Arial"/>
        </w:rPr>
        <w:t xml:space="preserve"> les liaisons mécaniques.</w:t>
      </w:r>
    </w:p>
    <w:p w:rsidR="008744FB" w:rsidRDefault="008744FB" w:rsidP="00481D1A">
      <w:pPr>
        <w:pStyle w:val="Paragraphedeliste"/>
        <w:numPr>
          <w:ilvl w:val="0"/>
          <w:numId w:val="6"/>
        </w:numPr>
        <w:spacing w:line="240" w:lineRule="auto"/>
        <w:jc w:val="left"/>
        <w:rPr>
          <w:rFonts w:cs="Arial"/>
        </w:rPr>
      </w:pPr>
      <w:r>
        <w:rPr>
          <w:rFonts w:cs="Arial"/>
          <w:b/>
        </w:rPr>
        <w:t>Analyser la mobilité et l’hyperstatisme.</w:t>
      </w:r>
    </w:p>
    <w:p w:rsidR="008744FB" w:rsidRPr="00C059CD" w:rsidRDefault="008744FB" w:rsidP="00481D1A">
      <w:pPr>
        <w:pStyle w:val="Paragraphedeliste"/>
        <w:numPr>
          <w:ilvl w:val="0"/>
          <w:numId w:val="6"/>
        </w:numPr>
        <w:spacing w:line="240" w:lineRule="auto"/>
        <w:jc w:val="left"/>
        <w:rPr>
          <w:rFonts w:cs="Arial"/>
        </w:rPr>
      </w:pPr>
      <w:r>
        <w:rPr>
          <w:b/>
          <w:color w:val="000000"/>
        </w:rPr>
        <w:t>Prévoir la Résolution d’</w:t>
      </w:r>
      <w:r>
        <w:rPr>
          <w:color w:val="000000"/>
        </w:rPr>
        <w:t>un problème de statique ou cinématique pour déterminer une loi entrée sortie.</w:t>
      </w:r>
    </w:p>
    <w:p w:rsidR="008744FB" w:rsidRPr="0025235D" w:rsidRDefault="008744FB" w:rsidP="008744FB">
      <w:pPr>
        <w:pStyle w:val="Titre2"/>
      </w:pPr>
      <w:r>
        <w:t>Matériel utilisé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606"/>
        <w:gridCol w:w="4606"/>
      </w:tblGrid>
      <w:tr w:rsidR="008744FB" w:rsidTr="004523CE">
        <w:tc>
          <w:tcPr>
            <w:tcW w:w="4606" w:type="dxa"/>
            <w:vAlign w:val="center"/>
          </w:tcPr>
          <w:p w:rsidR="00550C1C" w:rsidRDefault="008744FB" w:rsidP="00481D1A">
            <w:pPr>
              <w:pStyle w:val="Paragraphedeliste"/>
              <w:numPr>
                <w:ilvl w:val="0"/>
                <w:numId w:val="7"/>
              </w:numPr>
              <w:jc w:val="left"/>
              <w:rPr>
                <w:rFonts w:cs="Arial"/>
                <w:color w:val="000000"/>
              </w:rPr>
            </w:pPr>
            <w:r>
              <w:rPr>
                <w:rFonts w:cs="Arial"/>
                <w:color w:val="000000"/>
              </w:rPr>
              <w:t xml:space="preserve">Système </w:t>
            </w:r>
          </w:p>
          <w:p w:rsidR="008744FB" w:rsidRDefault="00550C1C" w:rsidP="00481D1A">
            <w:pPr>
              <w:pStyle w:val="Paragraphedeliste"/>
              <w:numPr>
                <w:ilvl w:val="0"/>
                <w:numId w:val="7"/>
              </w:numPr>
              <w:jc w:val="left"/>
              <w:rPr>
                <w:rFonts w:cs="Arial"/>
                <w:color w:val="000000"/>
              </w:rPr>
            </w:pPr>
            <w:r>
              <w:rPr>
                <w:rFonts w:cs="Arial"/>
                <w:color w:val="000000"/>
              </w:rPr>
              <w:t>Modèle CAO</w:t>
            </w:r>
          </w:p>
        </w:tc>
        <w:tc>
          <w:tcPr>
            <w:tcW w:w="4606" w:type="dxa"/>
            <w:vAlign w:val="center"/>
          </w:tcPr>
          <w:p w:rsidR="008744FB" w:rsidRDefault="00550C1C" w:rsidP="004523CE">
            <w:pPr>
              <w:jc w:val="center"/>
              <w:rPr>
                <w:rFonts w:cs="Arial"/>
                <w:color w:val="000000"/>
              </w:rPr>
            </w:pPr>
            <w:r>
              <w:rPr>
                <w:noProof/>
                <w:lang w:eastAsia="fr-FR"/>
              </w:rPr>
              <w:drawing>
                <wp:inline distT="0" distB="0" distL="0" distR="0">
                  <wp:extent cx="1829435" cy="1343025"/>
                  <wp:effectExtent l="133350" t="114300" r="285115" b="352425"/>
                  <wp:docPr id="1" name="Image 1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Image 12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9435" cy="13430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ffectLst>
                            <a:outerShdw blurRad="292100" dist="139700" dir="2700000" algn="tl" rotWithShape="0">
                              <a:srgbClr val="333333">
                                <a:alpha val="65000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744FB" w:rsidRPr="00030AB2" w:rsidRDefault="008744FB" w:rsidP="008744FB">
      <w:pPr>
        <w:pStyle w:val="Titre2"/>
      </w:pPr>
      <w:r>
        <w:t>Organisation</w:t>
      </w:r>
    </w:p>
    <w:p w:rsidR="008744FB" w:rsidRPr="00A4156C" w:rsidRDefault="00190822" w:rsidP="008744FB">
      <w:pPr>
        <w:pStyle w:val="cms10n"/>
        <w:spacing w:before="0" w:beforeAutospacing="0" w:after="0" w:afterAutospacing="0"/>
        <w:ind w:left="720"/>
        <w:jc w:val="both"/>
        <w:rPr>
          <w:rFonts w:asciiTheme="minorHAnsi" w:hAnsiTheme="minorHAnsi" w:cs="Arial"/>
          <w:sz w:val="22"/>
          <w:szCs w:val="22"/>
        </w:rPr>
      </w:pPr>
      <w:r>
        <w:rPr>
          <w:rFonts w:asciiTheme="minorHAnsi" w:hAnsiTheme="minorHAnsi"/>
          <w:color w:val="000000"/>
          <w:sz w:val="22"/>
          <w:szCs w:val="22"/>
        </w:rPr>
        <w:t>Les rôles définis sont</w:t>
      </w:r>
      <w:r w:rsidR="008744FB">
        <w:rPr>
          <w:rFonts w:asciiTheme="minorHAnsi" w:hAnsiTheme="minorHAnsi"/>
          <w:color w:val="000000"/>
          <w:sz w:val="22"/>
          <w:szCs w:val="22"/>
        </w:rPr>
        <w:t>:</w:t>
      </w:r>
    </w:p>
    <w:p w:rsidR="008744FB" w:rsidRPr="00A4156C" w:rsidRDefault="008744FB" w:rsidP="00481D1A">
      <w:pPr>
        <w:pStyle w:val="cms10n"/>
        <w:numPr>
          <w:ilvl w:val="1"/>
          <w:numId w:val="5"/>
        </w:numPr>
        <w:spacing w:before="0" w:beforeAutospacing="0" w:after="0" w:afterAutospacing="0"/>
        <w:jc w:val="both"/>
        <w:rPr>
          <w:rFonts w:asciiTheme="minorHAnsi" w:hAnsiTheme="minorHAnsi" w:cs="Arial"/>
          <w:sz w:val="22"/>
          <w:szCs w:val="22"/>
        </w:rPr>
      </w:pPr>
      <w:r w:rsidRPr="00CE25C6">
        <w:rPr>
          <w:rFonts w:asciiTheme="minorHAnsi" w:hAnsiTheme="minorHAnsi"/>
          <w:b/>
          <w:color w:val="000000"/>
          <w:sz w:val="22"/>
          <w:szCs w:val="22"/>
        </w:rPr>
        <w:t>Chef de projet </w:t>
      </w:r>
      <w:r>
        <w:rPr>
          <w:rFonts w:asciiTheme="minorHAnsi" w:hAnsiTheme="minorHAnsi"/>
          <w:color w:val="000000"/>
          <w:sz w:val="22"/>
          <w:szCs w:val="22"/>
        </w:rPr>
        <w:t xml:space="preserve">: doit réaliser l’analyse </w:t>
      </w:r>
      <w:r w:rsidR="00550C1C">
        <w:rPr>
          <w:rFonts w:asciiTheme="minorHAnsi" w:hAnsiTheme="minorHAnsi"/>
          <w:color w:val="000000"/>
          <w:sz w:val="22"/>
          <w:szCs w:val="22"/>
        </w:rPr>
        <w:t>fonctionnelle</w:t>
      </w:r>
      <w:r>
        <w:rPr>
          <w:rFonts w:asciiTheme="minorHAnsi" w:hAnsiTheme="minorHAnsi"/>
          <w:color w:val="000000"/>
          <w:sz w:val="22"/>
          <w:szCs w:val="22"/>
        </w:rPr>
        <w:t xml:space="preserve"> du système en lien avec </w:t>
      </w:r>
      <w:r w:rsidR="00550C1C">
        <w:rPr>
          <w:rFonts w:asciiTheme="minorHAnsi" w:hAnsiTheme="minorHAnsi"/>
          <w:color w:val="000000"/>
          <w:sz w:val="22"/>
          <w:szCs w:val="22"/>
        </w:rPr>
        <w:t>les différentes modélisations (expérimentales, analytiques et numériques</w:t>
      </w:r>
      <w:r>
        <w:rPr>
          <w:rFonts w:asciiTheme="minorHAnsi" w:hAnsiTheme="minorHAnsi"/>
          <w:color w:val="000000"/>
          <w:sz w:val="22"/>
          <w:szCs w:val="22"/>
        </w:rPr>
        <w:t>) et ainsi définir une</w:t>
      </w:r>
      <w:r w:rsidR="00550C1C">
        <w:rPr>
          <w:rFonts w:asciiTheme="minorHAnsi" w:hAnsiTheme="minorHAnsi"/>
          <w:color w:val="000000"/>
          <w:sz w:val="22"/>
          <w:szCs w:val="22"/>
        </w:rPr>
        <w:t xml:space="preserve">. </w:t>
      </w:r>
      <w:r>
        <w:rPr>
          <w:rFonts w:asciiTheme="minorHAnsi" w:hAnsiTheme="minorHAnsi"/>
          <w:b/>
          <w:color w:val="000000"/>
          <w:sz w:val="22"/>
          <w:szCs w:val="22"/>
        </w:rPr>
        <w:t xml:space="preserve"> </w:t>
      </w:r>
      <w:r w:rsidRPr="00875726">
        <w:rPr>
          <w:rFonts w:asciiTheme="minorHAnsi" w:hAnsiTheme="minorHAnsi"/>
          <w:color w:val="000000"/>
          <w:sz w:val="22"/>
          <w:szCs w:val="22"/>
        </w:rPr>
        <w:t>Il devra également veiller à la cohésion de groupe et sav</w:t>
      </w:r>
      <w:r w:rsidR="00550C1C">
        <w:rPr>
          <w:rFonts w:asciiTheme="minorHAnsi" w:hAnsiTheme="minorHAnsi"/>
          <w:color w:val="000000"/>
          <w:sz w:val="22"/>
          <w:szCs w:val="22"/>
        </w:rPr>
        <w:t>oir tisser les liens entre les 2</w:t>
      </w:r>
      <w:r w:rsidRPr="00875726">
        <w:rPr>
          <w:rFonts w:asciiTheme="minorHAnsi" w:hAnsiTheme="minorHAnsi"/>
          <w:color w:val="000000"/>
          <w:sz w:val="22"/>
          <w:szCs w:val="22"/>
        </w:rPr>
        <w:t xml:space="preserve"> responsables.</w:t>
      </w:r>
    </w:p>
    <w:p w:rsidR="008744FB" w:rsidRPr="00910BF3" w:rsidRDefault="008744FB" w:rsidP="00481D1A">
      <w:pPr>
        <w:pStyle w:val="cms10n"/>
        <w:numPr>
          <w:ilvl w:val="1"/>
          <w:numId w:val="5"/>
        </w:numPr>
        <w:spacing w:before="0" w:beforeAutospacing="0" w:after="0" w:afterAutospacing="0"/>
        <w:jc w:val="both"/>
        <w:rPr>
          <w:rFonts w:asciiTheme="minorHAnsi" w:hAnsiTheme="minorHAnsi" w:cs="Arial"/>
          <w:sz w:val="22"/>
          <w:szCs w:val="22"/>
        </w:rPr>
      </w:pPr>
      <w:r w:rsidRPr="00CE25C6">
        <w:rPr>
          <w:rFonts w:asciiTheme="minorHAnsi" w:hAnsiTheme="minorHAnsi"/>
          <w:b/>
          <w:color w:val="000000"/>
          <w:sz w:val="22"/>
          <w:szCs w:val="22"/>
        </w:rPr>
        <w:t>Responsable expérimentateur :</w:t>
      </w:r>
      <w:r>
        <w:rPr>
          <w:rFonts w:asciiTheme="minorHAnsi" w:hAnsiTheme="minorHAnsi"/>
          <w:color w:val="000000"/>
          <w:sz w:val="22"/>
          <w:szCs w:val="22"/>
        </w:rPr>
        <w:t xml:space="preserve"> doit mettre en place une expérimentation (protocole à définir et campagne d’essai)</w:t>
      </w:r>
      <w:r w:rsidR="00550C1C" w:rsidRPr="00550C1C">
        <w:rPr>
          <w:noProof/>
        </w:rPr>
        <w:t xml:space="preserve"> </w:t>
      </w:r>
      <w:r w:rsidR="00550C1C">
        <w:rPr>
          <w:noProof/>
        </w:rPr>
        <w:drawing>
          <wp:anchor distT="0" distB="0" distL="114300" distR="114300" simplePos="0" relativeHeight="251672576" behindDoc="0" locked="0" layoutInCell="1" allowOverlap="1" wp14:anchorId="012B3D11" wp14:editId="72D2649A">
            <wp:simplePos x="0" y="0"/>
            <wp:positionH relativeFrom="column">
              <wp:posOffset>3814445</wp:posOffset>
            </wp:positionH>
            <wp:positionV relativeFrom="paragraph">
              <wp:posOffset>2025015</wp:posOffset>
            </wp:positionV>
            <wp:extent cx="1829435" cy="1343025"/>
            <wp:effectExtent l="203200" t="177800" r="354965" b="409575"/>
            <wp:wrapNone/>
            <wp:docPr id="12" name="Image 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 12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829435" cy="1343025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744FB" w:rsidRPr="00DC19C8" w:rsidRDefault="008744FB" w:rsidP="00481D1A">
      <w:pPr>
        <w:pStyle w:val="cms10n"/>
        <w:numPr>
          <w:ilvl w:val="1"/>
          <w:numId w:val="5"/>
        </w:numPr>
        <w:spacing w:before="0" w:beforeAutospacing="0" w:after="0" w:afterAutospacing="0"/>
        <w:jc w:val="both"/>
        <w:rPr>
          <w:rFonts w:asciiTheme="minorHAnsi" w:hAnsiTheme="minorHAnsi" w:cs="Arial"/>
          <w:sz w:val="22"/>
          <w:szCs w:val="22"/>
        </w:rPr>
      </w:pPr>
      <w:r w:rsidRPr="00CE25C6">
        <w:rPr>
          <w:rFonts w:asciiTheme="minorHAnsi" w:hAnsiTheme="minorHAnsi"/>
          <w:b/>
          <w:color w:val="000000"/>
          <w:sz w:val="22"/>
          <w:szCs w:val="22"/>
        </w:rPr>
        <w:t>Responsable modélisation</w:t>
      </w:r>
      <w:r w:rsidR="00190822">
        <w:rPr>
          <w:rFonts w:asciiTheme="minorHAnsi" w:hAnsiTheme="minorHAnsi"/>
          <w:b/>
          <w:color w:val="000000"/>
          <w:sz w:val="22"/>
          <w:szCs w:val="22"/>
        </w:rPr>
        <w:t xml:space="preserve"> et </w:t>
      </w:r>
      <w:r w:rsidR="00550C1C">
        <w:rPr>
          <w:rFonts w:asciiTheme="minorHAnsi" w:hAnsiTheme="minorHAnsi"/>
          <w:b/>
          <w:color w:val="000000"/>
          <w:sz w:val="22"/>
          <w:szCs w:val="22"/>
        </w:rPr>
        <w:t xml:space="preserve">simulation </w:t>
      </w:r>
      <w:r w:rsidR="00550C1C" w:rsidRPr="00CE25C6">
        <w:rPr>
          <w:rFonts w:asciiTheme="minorHAnsi" w:hAnsiTheme="minorHAnsi"/>
          <w:b/>
          <w:color w:val="000000"/>
          <w:sz w:val="22"/>
          <w:szCs w:val="22"/>
        </w:rPr>
        <w:t>:</w:t>
      </w:r>
      <w:r w:rsidRPr="00910BF3">
        <w:rPr>
          <w:rFonts w:asciiTheme="minorHAnsi" w:hAnsiTheme="minorHAnsi"/>
          <w:color w:val="000000"/>
          <w:sz w:val="22"/>
          <w:szCs w:val="22"/>
        </w:rPr>
        <w:t xml:space="preserve"> doit mettre en place la modélisation du problème à l’aide des outils de la </w:t>
      </w:r>
      <w:r w:rsidR="00190822">
        <w:rPr>
          <w:rFonts w:asciiTheme="minorHAnsi" w:hAnsiTheme="minorHAnsi"/>
          <w:b/>
          <w:color w:val="000000"/>
          <w:sz w:val="22"/>
          <w:szCs w:val="22"/>
        </w:rPr>
        <w:t>et</w:t>
      </w:r>
      <w:r w:rsidRPr="00910BF3">
        <w:rPr>
          <w:rFonts w:asciiTheme="minorHAnsi" w:hAnsiTheme="minorHAnsi"/>
          <w:color w:val="000000"/>
          <w:sz w:val="22"/>
          <w:szCs w:val="22"/>
        </w:rPr>
        <w:t xml:space="preserve"> doit mettre en place un modèle de simulation numérique à l’</w:t>
      </w:r>
      <w:r>
        <w:rPr>
          <w:rFonts w:asciiTheme="minorHAnsi" w:hAnsiTheme="minorHAnsi"/>
          <w:color w:val="000000"/>
          <w:sz w:val="22"/>
          <w:szCs w:val="22"/>
        </w:rPr>
        <w:t>aide du logiciel SolidWorks M</w:t>
      </w:r>
      <w:r w:rsidRPr="00910BF3">
        <w:rPr>
          <w:rFonts w:asciiTheme="minorHAnsi" w:hAnsiTheme="minorHAnsi"/>
          <w:color w:val="000000"/>
          <w:sz w:val="22"/>
          <w:szCs w:val="22"/>
        </w:rPr>
        <w:t>eca</w:t>
      </w:r>
      <w:r>
        <w:rPr>
          <w:rFonts w:asciiTheme="minorHAnsi" w:hAnsiTheme="minorHAnsi"/>
          <w:color w:val="000000"/>
          <w:sz w:val="22"/>
          <w:szCs w:val="22"/>
        </w:rPr>
        <w:t>3D</w:t>
      </w:r>
      <w:r>
        <w:rPr>
          <w:rFonts w:asciiTheme="minorHAnsi" w:hAnsiTheme="minorHAnsi"/>
          <w:b/>
          <w:color w:val="000000"/>
          <w:sz w:val="22"/>
          <w:szCs w:val="22"/>
        </w:rPr>
        <w:t>.</w:t>
      </w:r>
    </w:p>
    <w:p w:rsidR="008744FB" w:rsidRPr="00D31B1F" w:rsidRDefault="008744FB" w:rsidP="008744FB">
      <w:pPr>
        <w:pStyle w:val="Titre2"/>
      </w:pPr>
      <w:r>
        <w:lastRenderedPageBreak/>
        <w:t>Méthodologie</w:t>
      </w:r>
    </w:p>
    <w:p w:rsidR="008744FB" w:rsidRPr="00215F4E" w:rsidRDefault="008744FB" w:rsidP="008744FB">
      <w:pPr>
        <w:rPr>
          <w:sz w:val="22"/>
        </w:rPr>
      </w:pPr>
      <w:r w:rsidRPr="00215F4E">
        <w:rPr>
          <w:sz w:val="22"/>
        </w:rPr>
        <w:t xml:space="preserve">Pour chaque simulation et chaque mesure, la méthode est </w:t>
      </w:r>
      <w:r>
        <w:rPr>
          <w:sz w:val="22"/>
        </w:rPr>
        <w:t>la suivante</w:t>
      </w:r>
      <w:r w:rsidRPr="00215F4E">
        <w:rPr>
          <w:sz w:val="22"/>
        </w:rPr>
        <w:t xml:space="preserve"> :</w:t>
      </w:r>
    </w:p>
    <w:p w:rsidR="008744FB" w:rsidRPr="00215F4E" w:rsidRDefault="008744FB" w:rsidP="008744FB">
      <w:pPr>
        <w:rPr>
          <w:sz w:val="22"/>
        </w:rPr>
      </w:pPr>
    </w:p>
    <w:p w:rsidR="008744FB" w:rsidRPr="00215F4E" w:rsidRDefault="008744FB" w:rsidP="008744FB">
      <w:pPr>
        <w:jc w:val="center"/>
        <w:rPr>
          <w:sz w:val="22"/>
        </w:rPr>
      </w:pPr>
      <w:r w:rsidRPr="00215F4E">
        <w:rPr>
          <w:noProof/>
          <w:sz w:val="22"/>
          <w:lang w:eastAsia="fr-FR"/>
        </w:rPr>
        <w:drawing>
          <wp:inline distT="0" distB="0" distL="0" distR="0" wp14:anchorId="4DC99B56" wp14:editId="4A590CD5">
            <wp:extent cx="3877945" cy="2628593"/>
            <wp:effectExtent l="0" t="0" r="8255" b="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7945" cy="26285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44FB" w:rsidRPr="00215F4E" w:rsidRDefault="008744FB" w:rsidP="008744FB">
      <w:pPr>
        <w:rPr>
          <w:sz w:val="22"/>
        </w:rPr>
      </w:pPr>
    </w:p>
    <w:p w:rsidR="008744FB" w:rsidRPr="00215F4E" w:rsidRDefault="008744FB" w:rsidP="008744FB">
      <w:pPr>
        <w:rPr>
          <w:sz w:val="22"/>
        </w:rPr>
      </w:pPr>
      <w:r w:rsidRPr="00215F4E">
        <w:rPr>
          <w:b/>
          <w:sz w:val="22"/>
          <w:u w:val="single"/>
        </w:rPr>
        <w:t>Pour chaque simulation</w:t>
      </w:r>
      <w:r w:rsidRPr="00215F4E">
        <w:rPr>
          <w:sz w:val="22"/>
        </w:rPr>
        <w:t>, compléter ce tableau (</w:t>
      </w:r>
      <w:r w:rsidRPr="00215F4E">
        <w:rPr>
          <w:b/>
          <w:color w:val="FF0000"/>
          <w:sz w:val="22"/>
        </w:rPr>
        <w:t>qui apparaitra dans la synthèse</w:t>
      </w:r>
      <w:r w:rsidRPr="00215F4E">
        <w:rPr>
          <w:sz w:val="22"/>
        </w:rPr>
        <w:t>) :</w:t>
      </w:r>
    </w:p>
    <w:p w:rsidR="008744FB" w:rsidRDefault="008744FB" w:rsidP="008744FB">
      <w:pPr>
        <w:rPr>
          <w:sz w:val="22"/>
        </w:rPr>
      </w:pPr>
    </w:p>
    <w:p w:rsidR="00550C1C" w:rsidRPr="00215F4E" w:rsidRDefault="00550C1C" w:rsidP="008744FB">
      <w:pPr>
        <w:rPr>
          <w:sz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00"/>
        <w:gridCol w:w="3401"/>
        <w:gridCol w:w="3398"/>
      </w:tblGrid>
      <w:tr w:rsidR="008744FB" w:rsidRPr="00215F4E" w:rsidTr="004523CE">
        <w:tc>
          <w:tcPr>
            <w:tcW w:w="3410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  <w:tc>
          <w:tcPr>
            <w:tcW w:w="3411" w:type="dxa"/>
            <w:shd w:val="clear" w:color="auto" w:fill="EAF1DD" w:themeFill="accent3" w:themeFillTint="33"/>
          </w:tcPr>
          <w:p w:rsidR="008744FB" w:rsidRPr="00215F4E" w:rsidRDefault="008744FB" w:rsidP="004523CE">
            <w:pPr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215F4E">
              <w:rPr>
                <w:sz w:val="22"/>
              </w:rPr>
              <w:t>Caractéristiques,</w:t>
            </w:r>
          </w:p>
          <w:p w:rsidR="008744FB" w:rsidRPr="00215F4E" w:rsidRDefault="008744FB" w:rsidP="004523CE">
            <w:pPr>
              <w:jc w:val="center"/>
              <w:rPr>
                <w:sz w:val="22"/>
              </w:rPr>
            </w:pPr>
            <w:r w:rsidRPr="00215F4E">
              <w:rPr>
                <w:sz w:val="22"/>
              </w:rPr>
              <w:t>définitions</w:t>
            </w:r>
          </w:p>
        </w:tc>
        <w:tc>
          <w:tcPr>
            <w:tcW w:w="3411" w:type="dxa"/>
            <w:shd w:val="clear" w:color="auto" w:fill="EAF1DD" w:themeFill="accent3" w:themeFillTint="33"/>
          </w:tcPr>
          <w:p w:rsidR="008744FB" w:rsidRPr="00215F4E" w:rsidRDefault="008744FB" w:rsidP="004523CE">
            <w:pPr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215F4E">
              <w:rPr>
                <w:sz w:val="22"/>
              </w:rPr>
              <w:t>Domaine de validité,</w:t>
            </w:r>
          </w:p>
          <w:p w:rsidR="008744FB" w:rsidRPr="00215F4E" w:rsidRDefault="008744FB" w:rsidP="004523CE">
            <w:pPr>
              <w:jc w:val="center"/>
              <w:rPr>
                <w:sz w:val="22"/>
              </w:rPr>
            </w:pPr>
            <w:r w:rsidRPr="00215F4E">
              <w:rPr>
                <w:sz w:val="22"/>
              </w:rPr>
              <w:t>hypothèses</w:t>
            </w:r>
          </w:p>
        </w:tc>
      </w:tr>
      <w:tr w:rsidR="008744FB" w:rsidRPr="00215F4E" w:rsidTr="004523CE">
        <w:tc>
          <w:tcPr>
            <w:tcW w:w="3410" w:type="dxa"/>
            <w:shd w:val="clear" w:color="auto" w:fill="FDE9D9" w:themeFill="accent6" w:themeFillTint="33"/>
          </w:tcPr>
          <w:p w:rsidR="008744FB" w:rsidRPr="00215F4E" w:rsidRDefault="008744FB" w:rsidP="004523CE">
            <w:pPr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215F4E">
              <w:rPr>
                <w:sz w:val="22"/>
              </w:rPr>
              <w:t>Modèles de comportement</w:t>
            </w:r>
          </w:p>
          <w:p w:rsidR="008744FB" w:rsidRPr="00215F4E" w:rsidRDefault="008744FB" w:rsidP="004523CE">
            <w:pPr>
              <w:jc w:val="center"/>
              <w:rPr>
                <w:sz w:val="22"/>
              </w:rPr>
            </w:pPr>
            <w:r w:rsidRPr="00215F4E">
              <w:rPr>
                <w:sz w:val="22"/>
              </w:rPr>
              <w:t>et/ou de connaissance</w:t>
            </w:r>
          </w:p>
        </w:tc>
        <w:tc>
          <w:tcPr>
            <w:tcW w:w="3411" w:type="dxa"/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  <w:tc>
          <w:tcPr>
            <w:tcW w:w="3411" w:type="dxa"/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</w:tr>
      <w:tr w:rsidR="008744FB" w:rsidRPr="00215F4E" w:rsidTr="004523CE">
        <w:tc>
          <w:tcPr>
            <w:tcW w:w="3410" w:type="dxa"/>
            <w:shd w:val="clear" w:color="auto" w:fill="FDE9D9" w:themeFill="accent6" w:themeFillTint="33"/>
          </w:tcPr>
          <w:p w:rsidR="008744FB" w:rsidRPr="00215F4E" w:rsidRDefault="008744FB" w:rsidP="004523CE">
            <w:pPr>
              <w:jc w:val="center"/>
              <w:rPr>
                <w:sz w:val="22"/>
              </w:rPr>
            </w:pPr>
            <w:r w:rsidRPr="00215F4E">
              <w:rPr>
                <w:sz w:val="22"/>
              </w:rPr>
              <w:t>Solveur, calcul</w:t>
            </w:r>
          </w:p>
        </w:tc>
        <w:tc>
          <w:tcPr>
            <w:tcW w:w="3411" w:type="dxa"/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  <w:tc>
          <w:tcPr>
            <w:tcW w:w="3411" w:type="dxa"/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</w:tr>
      <w:tr w:rsidR="008744FB" w:rsidRPr="00215F4E" w:rsidTr="004523CE">
        <w:tc>
          <w:tcPr>
            <w:tcW w:w="3410" w:type="dxa"/>
            <w:shd w:val="clear" w:color="auto" w:fill="FDE9D9" w:themeFill="accent6" w:themeFillTint="33"/>
          </w:tcPr>
          <w:p w:rsidR="008744FB" w:rsidRPr="00215F4E" w:rsidRDefault="008744FB" w:rsidP="004523CE">
            <w:pPr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215F4E">
              <w:rPr>
                <w:sz w:val="22"/>
              </w:rPr>
              <w:t>Modèle du produit :</w:t>
            </w:r>
          </w:p>
          <w:p w:rsidR="008744FB" w:rsidRPr="00215F4E" w:rsidRDefault="008744FB" w:rsidP="004523CE">
            <w:pPr>
              <w:jc w:val="center"/>
              <w:rPr>
                <w:sz w:val="22"/>
              </w:rPr>
            </w:pPr>
            <w:r w:rsidRPr="00215F4E">
              <w:rPr>
                <w:sz w:val="22"/>
              </w:rPr>
              <w:t>composants et relations</w:t>
            </w:r>
          </w:p>
        </w:tc>
        <w:tc>
          <w:tcPr>
            <w:tcW w:w="3411" w:type="dxa"/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  <w:tc>
          <w:tcPr>
            <w:tcW w:w="3411" w:type="dxa"/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</w:tr>
      <w:tr w:rsidR="008744FB" w:rsidRPr="00215F4E" w:rsidTr="004523CE">
        <w:tc>
          <w:tcPr>
            <w:tcW w:w="3410" w:type="dxa"/>
            <w:shd w:val="clear" w:color="auto" w:fill="FDE9D9" w:themeFill="accent6" w:themeFillTint="33"/>
          </w:tcPr>
          <w:p w:rsidR="008744FB" w:rsidRPr="00215F4E" w:rsidRDefault="008744FB" w:rsidP="004523CE">
            <w:pPr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215F4E">
              <w:rPr>
                <w:sz w:val="22"/>
              </w:rPr>
              <w:t>Modèle de l’environnement :</w:t>
            </w:r>
          </w:p>
          <w:p w:rsidR="008744FB" w:rsidRPr="00215F4E" w:rsidRDefault="008744FB" w:rsidP="004523CE">
            <w:pPr>
              <w:jc w:val="center"/>
              <w:rPr>
                <w:sz w:val="22"/>
              </w:rPr>
            </w:pPr>
            <w:r w:rsidRPr="00215F4E">
              <w:rPr>
                <w:sz w:val="22"/>
              </w:rPr>
              <w:t>composants et relations</w:t>
            </w:r>
          </w:p>
        </w:tc>
        <w:tc>
          <w:tcPr>
            <w:tcW w:w="3411" w:type="dxa"/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  <w:tc>
          <w:tcPr>
            <w:tcW w:w="3411" w:type="dxa"/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</w:tr>
    </w:tbl>
    <w:p w:rsidR="008744FB" w:rsidRDefault="008744FB" w:rsidP="008744FB">
      <w:pPr>
        <w:rPr>
          <w:b/>
          <w:sz w:val="22"/>
          <w:u w:val="single"/>
        </w:rPr>
      </w:pPr>
    </w:p>
    <w:p w:rsidR="008744FB" w:rsidRPr="00215F4E" w:rsidRDefault="008744FB" w:rsidP="008744FB">
      <w:pPr>
        <w:rPr>
          <w:sz w:val="22"/>
        </w:rPr>
      </w:pPr>
      <w:r w:rsidRPr="00215F4E">
        <w:rPr>
          <w:b/>
          <w:sz w:val="22"/>
          <w:u w:val="single"/>
        </w:rPr>
        <w:t>Pour chaque mesure</w:t>
      </w:r>
      <w:r w:rsidRPr="00215F4E">
        <w:rPr>
          <w:sz w:val="22"/>
        </w:rPr>
        <w:t>,</w:t>
      </w:r>
      <w:r>
        <w:rPr>
          <w:sz w:val="22"/>
        </w:rPr>
        <w:t xml:space="preserve"> définir l’objectif </w:t>
      </w:r>
      <w:r w:rsidRPr="00215F4E">
        <w:rPr>
          <w:sz w:val="22"/>
        </w:rPr>
        <w:t xml:space="preserve"> </w:t>
      </w:r>
      <w:r>
        <w:rPr>
          <w:sz w:val="22"/>
        </w:rPr>
        <w:t xml:space="preserve">et </w:t>
      </w:r>
      <w:r w:rsidRPr="00215F4E">
        <w:rPr>
          <w:sz w:val="22"/>
        </w:rPr>
        <w:t>compléter ce tableau (</w:t>
      </w:r>
      <w:r w:rsidRPr="00215F4E">
        <w:rPr>
          <w:b/>
          <w:color w:val="FF0000"/>
          <w:sz w:val="22"/>
        </w:rPr>
        <w:t>qui apparaitra dans la synthèse</w:t>
      </w:r>
      <w:r w:rsidRPr="00215F4E">
        <w:rPr>
          <w:sz w:val="22"/>
        </w:rPr>
        <w:t>) :</w:t>
      </w:r>
    </w:p>
    <w:p w:rsidR="008744FB" w:rsidRPr="00215F4E" w:rsidRDefault="008744FB" w:rsidP="008744FB">
      <w:pPr>
        <w:rPr>
          <w:sz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00"/>
        <w:gridCol w:w="3401"/>
        <w:gridCol w:w="3398"/>
      </w:tblGrid>
      <w:tr w:rsidR="008744FB" w:rsidRPr="00215F4E" w:rsidTr="004523CE">
        <w:tc>
          <w:tcPr>
            <w:tcW w:w="3410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  <w:tc>
          <w:tcPr>
            <w:tcW w:w="3411" w:type="dxa"/>
            <w:shd w:val="clear" w:color="auto" w:fill="EAF1DD" w:themeFill="accent3" w:themeFillTint="33"/>
          </w:tcPr>
          <w:p w:rsidR="008744FB" w:rsidRPr="00215F4E" w:rsidRDefault="008744FB" w:rsidP="004523CE">
            <w:pPr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215F4E">
              <w:rPr>
                <w:sz w:val="22"/>
              </w:rPr>
              <w:t>Caractéristiques,</w:t>
            </w:r>
          </w:p>
          <w:p w:rsidR="008744FB" w:rsidRPr="00215F4E" w:rsidRDefault="008744FB" w:rsidP="004523CE">
            <w:pPr>
              <w:jc w:val="center"/>
              <w:rPr>
                <w:sz w:val="22"/>
              </w:rPr>
            </w:pPr>
            <w:r w:rsidRPr="00215F4E">
              <w:rPr>
                <w:sz w:val="22"/>
              </w:rPr>
              <w:t>définitions</w:t>
            </w:r>
          </w:p>
        </w:tc>
        <w:tc>
          <w:tcPr>
            <w:tcW w:w="3411" w:type="dxa"/>
            <w:shd w:val="clear" w:color="auto" w:fill="EAF1DD" w:themeFill="accent3" w:themeFillTint="33"/>
          </w:tcPr>
          <w:p w:rsidR="008744FB" w:rsidRPr="00215F4E" w:rsidRDefault="008744FB" w:rsidP="004523CE">
            <w:pPr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215F4E">
              <w:rPr>
                <w:sz w:val="22"/>
              </w:rPr>
              <w:t>Domaine de validité,</w:t>
            </w:r>
          </w:p>
          <w:p w:rsidR="008744FB" w:rsidRPr="00215F4E" w:rsidRDefault="008744FB" w:rsidP="004523CE">
            <w:pPr>
              <w:jc w:val="center"/>
              <w:rPr>
                <w:sz w:val="22"/>
              </w:rPr>
            </w:pPr>
            <w:r w:rsidRPr="00215F4E">
              <w:rPr>
                <w:sz w:val="22"/>
              </w:rPr>
              <w:t>hypothèses</w:t>
            </w:r>
          </w:p>
        </w:tc>
      </w:tr>
      <w:tr w:rsidR="008744FB" w:rsidRPr="00215F4E" w:rsidTr="004523CE">
        <w:tc>
          <w:tcPr>
            <w:tcW w:w="3410" w:type="dxa"/>
            <w:shd w:val="clear" w:color="auto" w:fill="FDE9D9" w:themeFill="accent6" w:themeFillTint="33"/>
          </w:tcPr>
          <w:p w:rsidR="008744FB" w:rsidRPr="00215F4E" w:rsidRDefault="008744FB" w:rsidP="004523CE">
            <w:pPr>
              <w:jc w:val="center"/>
              <w:rPr>
                <w:sz w:val="22"/>
              </w:rPr>
            </w:pPr>
            <w:r w:rsidRPr="00215F4E">
              <w:rPr>
                <w:sz w:val="22"/>
              </w:rPr>
              <w:t>Phénomènes physiques observés</w:t>
            </w:r>
          </w:p>
        </w:tc>
        <w:tc>
          <w:tcPr>
            <w:tcW w:w="3411" w:type="dxa"/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  <w:tc>
          <w:tcPr>
            <w:tcW w:w="3411" w:type="dxa"/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</w:tr>
      <w:tr w:rsidR="008744FB" w:rsidRPr="00215F4E" w:rsidTr="004523CE">
        <w:tc>
          <w:tcPr>
            <w:tcW w:w="3410" w:type="dxa"/>
            <w:shd w:val="clear" w:color="auto" w:fill="FDE9D9" w:themeFill="accent6" w:themeFillTint="33"/>
          </w:tcPr>
          <w:p w:rsidR="008744FB" w:rsidRPr="00215F4E" w:rsidRDefault="008744FB" w:rsidP="004523CE">
            <w:pPr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215F4E">
              <w:rPr>
                <w:sz w:val="22"/>
              </w:rPr>
              <w:t>Capteur, conditionneur,</w:t>
            </w:r>
          </w:p>
          <w:p w:rsidR="008744FB" w:rsidRPr="00215F4E" w:rsidRDefault="008744FB" w:rsidP="004523CE">
            <w:pPr>
              <w:jc w:val="center"/>
              <w:rPr>
                <w:sz w:val="22"/>
              </w:rPr>
            </w:pPr>
            <w:r w:rsidRPr="00215F4E">
              <w:rPr>
                <w:sz w:val="22"/>
              </w:rPr>
              <w:t>mesure</w:t>
            </w:r>
          </w:p>
        </w:tc>
        <w:tc>
          <w:tcPr>
            <w:tcW w:w="3411" w:type="dxa"/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  <w:tc>
          <w:tcPr>
            <w:tcW w:w="3411" w:type="dxa"/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</w:tr>
      <w:tr w:rsidR="008744FB" w:rsidRPr="00215F4E" w:rsidTr="004523CE">
        <w:tc>
          <w:tcPr>
            <w:tcW w:w="3410" w:type="dxa"/>
            <w:shd w:val="clear" w:color="auto" w:fill="FDE9D9" w:themeFill="accent6" w:themeFillTint="33"/>
          </w:tcPr>
          <w:p w:rsidR="008744FB" w:rsidRPr="00215F4E" w:rsidRDefault="008744FB" w:rsidP="004523CE">
            <w:pPr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215F4E">
              <w:rPr>
                <w:sz w:val="22"/>
              </w:rPr>
              <w:t>Maquette,</w:t>
            </w:r>
          </w:p>
          <w:p w:rsidR="008744FB" w:rsidRPr="00215F4E" w:rsidRDefault="008744FB" w:rsidP="004523CE">
            <w:pPr>
              <w:jc w:val="center"/>
              <w:rPr>
                <w:sz w:val="22"/>
              </w:rPr>
            </w:pPr>
            <w:r w:rsidRPr="00215F4E">
              <w:rPr>
                <w:sz w:val="22"/>
              </w:rPr>
              <w:t>produit du labo</w:t>
            </w:r>
          </w:p>
        </w:tc>
        <w:tc>
          <w:tcPr>
            <w:tcW w:w="3411" w:type="dxa"/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  <w:tc>
          <w:tcPr>
            <w:tcW w:w="3411" w:type="dxa"/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</w:tr>
      <w:tr w:rsidR="008744FB" w:rsidRPr="00215F4E" w:rsidTr="004523CE">
        <w:tc>
          <w:tcPr>
            <w:tcW w:w="3410" w:type="dxa"/>
            <w:shd w:val="clear" w:color="auto" w:fill="FDE9D9" w:themeFill="accent6" w:themeFillTint="33"/>
          </w:tcPr>
          <w:p w:rsidR="008744FB" w:rsidRPr="00215F4E" w:rsidRDefault="008744FB" w:rsidP="004523CE">
            <w:pPr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215F4E">
              <w:rPr>
                <w:sz w:val="22"/>
              </w:rPr>
              <w:t>Environnement recréé,</w:t>
            </w:r>
          </w:p>
          <w:p w:rsidR="008744FB" w:rsidRPr="00215F4E" w:rsidRDefault="008744FB" w:rsidP="004523CE">
            <w:pPr>
              <w:jc w:val="center"/>
              <w:rPr>
                <w:sz w:val="22"/>
              </w:rPr>
            </w:pPr>
            <w:r w:rsidRPr="00215F4E">
              <w:rPr>
                <w:sz w:val="22"/>
              </w:rPr>
              <w:t>excitateur</w:t>
            </w:r>
          </w:p>
        </w:tc>
        <w:tc>
          <w:tcPr>
            <w:tcW w:w="3411" w:type="dxa"/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  <w:tc>
          <w:tcPr>
            <w:tcW w:w="3411" w:type="dxa"/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</w:tr>
    </w:tbl>
    <w:p w:rsidR="00550C1C" w:rsidRDefault="00550C1C" w:rsidP="00550C1C"/>
    <w:p w:rsidR="00550C1C" w:rsidRDefault="00550C1C" w:rsidP="00550C1C">
      <w:pPr>
        <w:pStyle w:val="Titre1"/>
      </w:pPr>
      <w:r>
        <w:t>Présentation du Système</w:t>
      </w:r>
    </w:p>
    <w:p w:rsidR="00550C1C" w:rsidRDefault="00550C1C" w:rsidP="00550C1C">
      <w:pPr>
        <w:pStyle w:val="Titre2"/>
      </w:pPr>
      <w:r>
        <w:t>Mise en situation, fonction principale</w:t>
      </w:r>
    </w:p>
    <w:p w:rsidR="00550C1C" w:rsidRDefault="00550C1C" w:rsidP="00550C1C">
      <w:pPr>
        <w:ind w:left="284"/>
      </w:pPr>
      <w:r>
        <w:t>Les deux vantaux du portail sont mis en mouvement par des motorisations identiques. Chaque dispositif est constitué :</w:t>
      </w:r>
    </w:p>
    <w:p w:rsidR="00550C1C" w:rsidRDefault="00550C1C" w:rsidP="00481D1A">
      <w:pPr>
        <w:pStyle w:val="Paragraphedeliste"/>
        <w:numPr>
          <w:ilvl w:val="0"/>
          <w:numId w:val="17"/>
        </w:numPr>
      </w:pPr>
      <w:r>
        <w:lastRenderedPageBreak/>
        <w:t>d’un moto réducteur fixé sur le pilier,</w:t>
      </w:r>
    </w:p>
    <w:p w:rsidR="00550C1C" w:rsidRDefault="00550C1C" w:rsidP="00481D1A">
      <w:pPr>
        <w:pStyle w:val="Paragraphedeliste"/>
        <w:numPr>
          <w:ilvl w:val="0"/>
          <w:numId w:val="17"/>
        </w:numPr>
      </w:pPr>
      <w:r>
        <w:t>d’un bras encastré sur l’arbre du moto réducteur,</w:t>
      </w:r>
    </w:p>
    <w:p w:rsidR="00550C1C" w:rsidRDefault="00550C1C" w:rsidP="00481D1A">
      <w:pPr>
        <w:pStyle w:val="Paragraphedeliste"/>
        <w:numPr>
          <w:ilvl w:val="0"/>
          <w:numId w:val="17"/>
        </w:numPr>
      </w:pPr>
      <w:r>
        <w:t>d’une bielle de poussée qui relie le bras au vantail.</w:t>
      </w:r>
    </w:p>
    <w:p w:rsidR="00550C1C" w:rsidRDefault="00550C1C" w:rsidP="00550C1C">
      <w:pPr>
        <w:pStyle w:val="Titre2"/>
      </w:pPr>
      <w:r w:rsidRPr="000323B2">
        <w:t>Commande de l’ouverture et de la fermeture :</w:t>
      </w:r>
    </w:p>
    <w:p w:rsidR="00550C1C" w:rsidRPr="000323B2" w:rsidRDefault="00550C1C" w:rsidP="00481D1A">
      <w:pPr>
        <w:pStyle w:val="Paragraphedeliste"/>
        <w:numPr>
          <w:ilvl w:val="0"/>
          <w:numId w:val="13"/>
        </w:numPr>
        <w:rPr>
          <w:bCs/>
        </w:rPr>
      </w:pPr>
      <w:r w:rsidRPr="000323B2">
        <w:rPr>
          <w:bCs/>
        </w:rPr>
        <w:t xml:space="preserve">Mettre le système sous tension à l’aide de l’interrupteur placé sur le côté du boîtier électrique. </w:t>
      </w:r>
    </w:p>
    <w:p w:rsidR="00550C1C" w:rsidRPr="000323B2" w:rsidRDefault="00550C1C" w:rsidP="00481D1A">
      <w:pPr>
        <w:pStyle w:val="Paragraphedeliste"/>
        <w:numPr>
          <w:ilvl w:val="0"/>
          <w:numId w:val="13"/>
        </w:numPr>
        <w:rPr>
          <w:bCs/>
        </w:rPr>
      </w:pPr>
      <w:r w:rsidRPr="000323B2">
        <w:rPr>
          <w:bCs/>
        </w:rPr>
        <w:t>Basculer les interrupteurs du pupitre sur les positions « hors-service ». Appuyer sur le bouton « En service ». Enfoncer en permanence le bouton « enclenchement ». Une impulsion sur le bouton « démarrage » lance l’ouverture, une seconde impulsion arrête le mouvement et une troisième assure la fermeture.</w:t>
      </w:r>
    </w:p>
    <w:p w:rsidR="00550C1C" w:rsidRDefault="00550C1C" w:rsidP="00481D1A">
      <w:pPr>
        <w:pStyle w:val="Paragraphedeliste"/>
        <w:numPr>
          <w:ilvl w:val="0"/>
          <w:numId w:val="13"/>
        </w:numPr>
        <w:rPr>
          <w:bCs/>
        </w:rPr>
      </w:pPr>
      <w:r w:rsidRPr="000323B2">
        <w:rPr>
          <w:bCs/>
        </w:rPr>
        <w:t xml:space="preserve">Sur cette version de laboratoire des capteurs de position relèvent les déplacements angulaires du grand vantail et du bras associé. Ces mesures sont transmises à l’ordinateur par l’intermédiaire d’une « carte d’acquisition ». </w:t>
      </w:r>
    </w:p>
    <w:p w:rsidR="00550C1C" w:rsidRPr="00550C1C" w:rsidRDefault="00550C1C" w:rsidP="00481D1A">
      <w:pPr>
        <w:pStyle w:val="Paragraphedeliste"/>
        <w:numPr>
          <w:ilvl w:val="0"/>
          <w:numId w:val="13"/>
        </w:numPr>
        <w:rPr>
          <w:rFonts w:ascii="Arial" w:hAnsi="Arial" w:cs="Arial"/>
          <w:b/>
          <w:u w:val="single"/>
        </w:rPr>
      </w:pPr>
      <w:r w:rsidRPr="001D7E4F">
        <w:rPr>
          <w:bCs/>
        </w:rPr>
        <w:t xml:space="preserve">Un logiciel adapté permet de les exploiter et en particulier de donner les courbes correspondantes en fonction du temps : </w:t>
      </w:r>
      <w:r w:rsidRPr="001D7E4F">
        <w:rPr>
          <w:b/>
        </w:rPr>
        <w:t>Documentation_Portail.pdf</w:t>
      </w:r>
      <w:r>
        <w:rPr>
          <w:rFonts w:ascii="Arial" w:hAnsi="Arial" w:cs="Arial"/>
          <w:b/>
        </w:rPr>
        <w:t>.</w:t>
      </w:r>
    </w:p>
    <w:p w:rsidR="00550C1C" w:rsidRDefault="00550C1C" w:rsidP="00550C1C">
      <w:pPr>
        <w:pStyle w:val="Titre1"/>
      </w:pPr>
      <w:r>
        <w:t>Analyse du mécanisme et modélisation</w:t>
      </w:r>
    </w:p>
    <w:p w:rsidR="00550C1C" w:rsidRDefault="00550C1C" w:rsidP="00550C1C">
      <w:pPr>
        <w:pStyle w:val="Titre2"/>
      </w:pPr>
      <w:r>
        <w:t>Modélisation et paramétrage du système</w:t>
      </w:r>
      <w:bookmarkStart w:id="0" w:name="_MON_1197198444"/>
      <w:bookmarkStart w:id="1" w:name="_MON_1067411472"/>
      <w:bookmarkEnd w:id="0"/>
      <w:bookmarkEnd w:id="1"/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0"/>
        <w:gridCol w:w="7549"/>
      </w:tblGrid>
      <w:tr w:rsidR="00550C1C" w:rsidTr="00CD6702">
        <w:tc>
          <w:tcPr>
            <w:tcW w:w="2230" w:type="dxa"/>
          </w:tcPr>
          <w:p w:rsidR="00550C1C" w:rsidRDefault="0044174F" w:rsidP="00CD6702">
            <w:pPr>
              <w:ind w:left="284"/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A</m:t>
                  </m:r>
                </m:e>
              </m:acc>
              <m:r>
                <w:rPr>
                  <w:rFonts w:ascii="Cambria Math" w:hAnsi="Cambria Math"/>
                </w:rPr>
                <m:t>=-b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>+a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acc>
            </m:oMath>
            <w:r w:rsidR="00550C1C">
              <w:t xml:space="preserve"> ;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B</m:t>
                  </m:r>
                </m:e>
              </m:acc>
              <m:r>
                <w:rPr>
                  <w:rFonts w:ascii="Cambria Math" w:hAnsi="Cambria Math"/>
                </w:rPr>
                <m:t>=c ;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C</m:t>
                  </m:r>
                </m:e>
              </m:acc>
              <m:r>
                <w:rPr>
                  <w:rFonts w:ascii="Cambria Math" w:hAnsi="Cambria Math"/>
                </w:rPr>
                <m:t>=d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 xml:space="preserve"> ;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</m:acc>
              <m:r>
                <w:rPr>
                  <w:rFonts w:ascii="Cambria Math" w:hAnsi="Cambria Math"/>
                </w:rPr>
                <m:t>=e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>-f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acc>
            </m:oMath>
          </w:p>
          <w:p w:rsidR="00550C1C" w:rsidRDefault="00550C1C" w:rsidP="00CD6702">
            <w:pPr>
              <w:rPr>
                <w:lang w:val="pt-BR"/>
              </w:rPr>
            </w:pPr>
            <w:r w:rsidRPr="002732E8">
              <w:rPr>
                <w:lang w:val="pt-BR"/>
              </w:rPr>
              <w:t xml:space="preserve">a=150mm ; b=100 mm ; </w:t>
            </w:r>
            <w:bookmarkStart w:id="2" w:name="_GoBack"/>
            <w:bookmarkEnd w:id="2"/>
            <w:r w:rsidRPr="002732E8">
              <w:rPr>
                <w:lang w:val="pt-BR"/>
              </w:rPr>
              <w:t>c=d=280mm ; e=20mm ; d=250mm</w:t>
            </w:r>
          </w:p>
          <w:p w:rsidR="00550C1C" w:rsidRPr="00150364" w:rsidRDefault="0044174F" w:rsidP="00CD6702">
            <w:pPr>
              <w:rPr>
                <w:rFonts w:eastAsiaTheme="minorEastAsia"/>
                <w:lang w:val="pt-BR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pt-BR"/>
                          </w:rPr>
                          <m:t>,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4</m:t>
                            </m:r>
                          </m:sub>
                        </m:sSub>
                      </m:e>
                    </m:acc>
                  </m:e>
                </m:d>
                <m:r>
                  <w:rPr>
                    <w:rFonts w:ascii="Cambria Math" w:hAnsi="Cambria Math"/>
                    <w:lang w:val="pt-BR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pt-BR"/>
                          </w:rPr>
                          <m:t>,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4</m:t>
                            </m:r>
                          </m:sub>
                        </m:sSub>
                      </m:e>
                    </m:acc>
                  </m:e>
                </m:d>
                <m:r>
                  <w:rPr>
                    <w:rFonts w:ascii="Cambria Math" w:hAnsi="Cambria Math"/>
                    <w:lang w:val="pt-BR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pt-BR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val="pt-BR"/>
                      </w:rPr>
                      <m:t>41</m:t>
                    </m:r>
                  </m:sub>
                </m:sSub>
              </m:oMath>
            </m:oMathPara>
          </w:p>
          <w:p w:rsidR="00550C1C" w:rsidRPr="00150364" w:rsidRDefault="0044174F" w:rsidP="00CD6702">
            <w:pPr>
              <w:rPr>
                <w:rFonts w:eastAsiaTheme="minorEastAsia"/>
                <w:lang w:val="pt-BR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pt-BR"/>
                          </w:rPr>
                          <m:t>,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3</m:t>
                            </m:r>
                          </m:sub>
                        </m:sSub>
                      </m:e>
                    </m:acc>
                  </m:e>
                </m:d>
                <m:r>
                  <w:rPr>
                    <w:rFonts w:ascii="Cambria Math" w:hAnsi="Cambria Math"/>
                    <w:lang w:val="pt-BR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pt-BR"/>
                          </w:rPr>
                          <m:t>,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3</m:t>
                            </m:r>
                          </m:sub>
                        </m:sSub>
                      </m:e>
                    </m:acc>
                  </m:e>
                </m:d>
                <m:r>
                  <w:rPr>
                    <w:rFonts w:ascii="Cambria Math" w:hAnsi="Cambria Math"/>
                    <w:lang w:val="pt-BR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pt-BR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val="pt-BR"/>
                      </w:rPr>
                      <m:t>31</m:t>
                    </m:r>
                  </m:sub>
                </m:sSub>
              </m:oMath>
            </m:oMathPara>
          </w:p>
          <w:p w:rsidR="00550C1C" w:rsidRPr="001D7B40" w:rsidRDefault="0044174F" w:rsidP="00CD6702">
            <w:pPr>
              <w:rPr>
                <w:lang w:val="pt-BR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pt-BR"/>
                          </w:rPr>
                          <m:t>,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2</m:t>
                            </m:r>
                          </m:sub>
                        </m:sSub>
                      </m:e>
                    </m:acc>
                  </m:e>
                </m:d>
                <m:r>
                  <w:rPr>
                    <w:rFonts w:ascii="Cambria Math" w:hAnsi="Cambria Math"/>
                    <w:lang w:val="pt-BR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pt-BR"/>
                          </w:rPr>
                          <m:t>,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2</m:t>
                            </m:r>
                          </m:sub>
                        </m:sSub>
                      </m:e>
                    </m:acc>
                  </m:e>
                </m:d>
                <m:r>
                  <w:rPr>
                    <w:rFonts w:ascii="Cambria Math" w:hAnsi="Cambria Math"/>
                    <w:lang w:val="pt-BR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pt-BR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val="pt-BR"/>
                      </w:rPr>
                      <m:t>21</m:t>
                    </m:r>
                  </m:sub>
                </m:sSub>
              </m:oMath>
            </m:oMathPara>
          </w:p>
          <w:tbl>
            <w:tblPr>
              <w:tblStyle w:val="Grilledutableau"/>
              <w:tblpPr w:leftFromText="141" w:rightFromText="141" w:vertAnchor="text" w:horzAnchor="page" w:tblpX="2818" w:tblpY="47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834"/>
              <w:gridCol w:w="318"/>
            </w:tblGrid>
            <w:tr w:rsidR="00550C1C" w:rsidTr="00CD6702">
              <w:tc>
                <w:tcPr>
                  <w:tcW w:w="0" w:type="auto"/>
                  <w:vAlign w:val="center"/>
                </w:tcPr>
                <w:p w:rsidR="00550C1C" w:rsidRDefault="00550C1C" w:rsidP="00CD6702">
                  <w:r>
                    <w:t xml:space="preserve">Bâti </w:t>
                  </w:r>
                </w:p>
              </w:tc>
              <w:tc>
                <w:tcPr>
                  <w:tcW w:w="0" w:type="auto"/>
                  <w:vAlign w:val="center"/>
                </w:tcPr>
                <w:p w:rsidR="00550C1C" w:rsidRDefault="00550C1C" w:rsidP="00CD6702">
                  <w:pPr>
                    <w:jc w:val="center"/>
                  </w:pPr>
                  <w:r>
                    <w:t>1</w:t>
                  </w:r>
                </w:p>
              </w:tc>
            </w:tr>
            <w:tr w:rsidR="00550C1C" w:rsidTr="00CD6702">
              <w:tc>
                <w:tcPr>
                  <w:tcW w:w="0" w:type="auto"/>
                  <w:vAlign w:val="center"/>
                </w:tcPr>
                <w:p w:rsidR="00550C1C" w:rsidRPr="009B0E16" w:rsidRDefault="00550C1C" w:rsidP="00CD6702">
                  <w:pPr>
                    <w:rPr>
                      <w:color w:val="00B050"/>
                    </w:rPr>
                  </w:pPr>
                  <w:r w:rsidRPr="009B0E16">
                    <w:rPr>
                      <w:color w:val="00B050"/>
                    </w:rPr>
                    <w:t xml:space="preserve">Ventail </w:t>
                  </w:r>
                </w:p>
              </w:tc>
              <w:tc>
                <w:tcPr>
                  <w:tcW w:w="0" w:type="auto"/>
                  <w:vAlign w:val="center"/>
                </w:tcPr>
                <w:p w:rsidR="00550C1C" w:rsidRPr="009B0E16" w:rsidRDefault="00550C1C" w:rsidP="00CD6702">
                  <w:pPr>
                    <w:jc w:val="center"/>
                    <w:rPr>
                      <w:color w:val="00B050"/>
                    </w:rPr>
                  </w:pPr>
                  <w:r w:rsidRPr="009B0E16">
                    <w:rPr>
                      <w:color w:val="00B050"/>
                    </w:rPr>
                    <w:t>2</w:t>
                  </w:r>
                </w:p>
              </w:tc>
            </w:tr>
            <w:tr w:rsidR="00550C1C" w:rsidTr="00CD6702">
              <w:tc>
                <w:tcPr>
                  <w:tcW w:w="0" w:type="auto"/>
                  <w:vAlign w:val="center"/>
                </w:tcPr>
                <w:p w:rsidR="00550C1C" w:rsidRPr="009B0E16" w:rsidRDefault="00550C1C" w:rsidP="00CD6702">
                  <w:pPr>
                    <w:rPr>
                      <w:color w:val="F79646" w:themeColor="accent6"/>
                    </w:rPr>
                  </w:pPr>
                  <w:r w:rsidRPr="009B0E16">
                    <w:rPr>
                      <w:color w:val="F79646" w:themeColor="accent6"/>
                    </w:rPr>
                    <w:t xml:space="preserve">Bielle </w:t>
                  </w:r>
                </w:p>
              </w:tc>
              <w:tc>
                <w:tcPr>
                  <w:tcW w:w="0" w:type="auto"/>
                  <w:vAlign w:val="center"/>
                </w:tcPr>
                <w:p w:rsidR="00550C1C" w:rsidRPr="009B0E16" w:rsidRDefault="00550C1C" w:rsidP="00CD6702">
                  <w:pPr>
                    <w:jc w:val="center"/>
                    <w:rPr>
                      <w:color w:val="F79646" w:themeColor="accent6"/>
                    </w:rPr>
                  </w:pPr>
                  <w:r w:rsidRPr="009B0E16">
                    <w:rPr>
                      <w:color w:val="F79646" w:themeColor="accent6"/>
                    </w:rPr>
                    <w:t>3</w:t>
                  </w:r>
                </w:p>
              </w:tc>
            </w:tr>
            <w:tr w:rsidR="00550C1C" w:rsidTr="00CD6702">
              <w:tc>
                <w:tcPr>
                  <w:tcW w:w="0" w:type="auto"/>
                  <w:vAlign w:val="center"/>
                </w:tcPr>
                <w:p w:rsidR="00550C1C" w:rsidRPr="009B0E16" w:rsidRDefault="00550C1C" w:rsidP="00CD6702">
                  <w:pPr>
                    <w:rPr>
                      <w:color w:val="0070C0"/>
                    </w:rPr>
                  </w:pPr>
                  <w:r w:rsidRPr="009B0E16">
                    <w:rPr>
                      <w:color w:val="0070C0"/>
                    </w:rPr>
                    <w:t>Moteur</w:t>
                  </w:r>
                </w:p>
              </w:tc>
              <w:tc>
                <w:tcPr>
                  <w:tcW w:w="0" w:type="auto"/>
                  <w:vAlign w:val="center"/>
                </w:tcPr>
                <w:p w:rsidR="00550C1C" w:rsidRPr="009B0E16" w:rsidRDefault="00550C1C" w:rsidP="00CD6702">
                  <w:pPr>
                    <w:jc w:val="center"/>
                    <w:rPr>
                      <w:color w:val="0070C0"/>
                    </w:rPr>
                  </w:pPr>
                  <w:r w:rsidRPr="009B0E16">
                    <w:rPr>
                      <w:color w:val="0070C0"/>
                    </w:rPr>
                    <w:t>4</w:t>
                  </w:r>
                </w:p>
              </w:tc>
            </w:tr>
          </w:tbl>
          <w:p w:rsidR="00550C1C" w:rsidRDefault="00550C1C" w:rsidP="00CD6702"/>
        </w:tc>
        <w:tc>
          <w:tcPr>
            <w:tcW w:w="7549" w:type="dxa"/>
          </w:tcPr>
          <w:p w:rsidR="00550C1C" w:rsidRDefault="00550C1C" w:rsidP="00CD6702">
            <w:r>
              <w:rPr>
                <w:b/>
                <w:noProof/>
                <w:color w:val="FF0000"/>
                <w:u w:val="single"/>
                <w:lang w:eastAsia="fr-FR"/>
              </w:rPr>
              <mc:AlternateContent>
                <mc:Choice Requires="wpg">
                  <w:drawing>
                    <wp:anchor distT="0" distB="0" distL="114300" distR="114300" simplePos="0" relativeHeight="251674624" behindDoc="0" locked="0" layoutInCell="1" allowOverlap="1" wp14:anchorId="21B53BE8" wp14:editId="40C7FE96">
                      <wp:simplePos x="0" y="0"/>
                      <wp:positionH relativeFrom="column">
                        <wp:posOffset>432848</wp:posOffset>
                      </wp:positionH>
                      <wp:positionV relativeFrom="paragraph">
                        <wp:posOffset>-574793</wp:posOffset>
                      </wp:positionV>
                      <wp:extent cx="4086491" cy="3395414"/>
                      <wp:effectExtent l="0" t="50800" r="28575" b="33655"/>
                      <wp:wrapNone/>
                      <wp:docPr id="14" name="Group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086491" cy="3395414"/>
                                <a:chOff x="2145" y="3521"/>
                                <a:chExt cx="7625" cy="6336"/>
                              </a:xfrm>
                            </wpg:grpSpPr>
                            <wps:wsp>
                              <wps:cNvPr id="21" name="AutoShape 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095" y="7382"/>
                                  <a:ext cx="2984" cy="131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prstDash val="dashDot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23" name="Group 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58" y="6037"/>
                                  <a:ext cx="6312" cy="2960"/>
                                  <a:chOff x="3458" y="6037"/>
                                  <a:chExt cx="6312" cy="2960"/>
                                </a:xfrm>
                              </wpg:grpSpPr>
                              <wpg:grpSp>
                                <wpg:cNvPr id="25" name="Group 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458" y="6037"/>
                                    <a:ext cx="6312" cy="2960"/>
                                    <a:chOff x="3458" y="6037"/>
                                    <a:chExt cx="6312" cy="2960"/>
                                  </a:xfrm>
                                </wpg:grpSpPr>
                                <wps:wsp>
                                  <wps:cNvPr id="28" name="AutoShape 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458" y="6037"/>
                                      <a:ext cx="6312" cy="296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25400">
                                      <a:solidFill>
                                        <a:srgbClr val="00B05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9" name="AutoShape 7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6361" y="7435"/>
                                      <a:ext cx="113" cy="242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25400">
                                      <a:solidFill>
                                        <a:srgbClr val="00B05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26" name="AutoShape 8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-46453484">
                                      <a:off x="6301" y="7364"/>
                                      <a:ext cx="146" cy="176"/>
                                    </a:xfrm>
                                    <a:prstGeom prst="triangle">
                                      <a:avLst>
                                        <a:gd name="adj" fmla="val 50000"/>
                                      </a:avLst>
                                    </a:prstGeom>
                                    <a:solidFill>
                                      <a:srgbClr val="00B050"/>
                                    </a:solidFill>
                                    <a:ln w="9525">
                                      <a:solidFill>
                                        <a:srgbClr val="00B05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27" name="Text Box 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902" y="6425"/>
                                    <a:ext cx="435" cy="46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50C1C" w:rsidRPr="00FC00AB" w:rsidRDefault="00550C1C" w:rsidP="00550C1C">
                                      <w:pPr>
                                        <w:rPr>
                                          <w:color w:val="00B050"/>
                                        </w:rPr>
                                      </w:pPr>
                                      <w:r w:rsidRPr="00FC00AB">
                                        <w:rPr>
                                          <w:color w:val="00B050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8" name="AutoShape 10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902" y="6447"/>
                                    <a:ext cx="132" cy="246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B05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9" name="AutoShape 11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5034" y="6447"/>
                                    <a:ext cx="291" cy="15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B05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0" name="AutoShape 12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5193" y="6598"/>
                                    <a:ext cx="132" cy="246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B05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31" name="AutoShape 1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58" y="6025"/>
                                  <a:ext cx="292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prstDash val="dashDot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2" name="Text Box 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688" y="5489"/>
                                  <a:ext cx="571" cy="65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50C1C" w:rsidRPr="004F7227" w:rsidRDefault="00550C1C" w:rsidP="00550C1C">
                                    <w:pPr>
                                      <w:pStyle w:val="Paragraphedeliste"/>
                                      <w:ind w:left="0"/>
                                    </w:pPr>
                                    <w:r w:rsidRPr="009328F3">
                                      <w:rPr>
                                        <w:position w:val="-12"/>
                                      </w:rPr>
                                      <w:object w:dxaOrig="300" w:dyaOrig="480">
                                        <v:shape id="_x0000_i1026" type="#_x0000_t75" style="width:14pt;height:23.5pt" o:ole="">
                                          <v:imagedata r:id="rId14" o:title=""/>
                                        </v:shape>
                                        <o:OLEObject Type="Embed" ProgID="Equation.DSMT4" ShapeID="_x0000_i1026" DrawAspect="Content" ObjectID="_1610994645" r:id="rId1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3" name="AutoShape 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79" y="6037"/>
                                  <a:ext cx="2701" cy="128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prstDash val="dashDot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4" name="Text Box 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688" y="6630"/>
                                  <a:ext cx="622" cy="59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50C1C" w:rsidRPr="004F7227" w:rsidRDefault="00550C1C" w:rsidP="00550C1C">
                                    <w:pPr>
                                      <w:pStyle w:val="Paragraphedeliste"/>
                                      <w:ind w:left="0"/>
                                    </w:pPr>
                                    <w:r w:rsidRPr="0089303A">
                                      <w:rPr>
                                        <w:position w:val="-6"/>
                                      </w:rPr>
                                      <w:object w:dxaOrig="320" w:dyaOrig="420">
                                        <v:shape id="_x0000_i1028" type="#_x0000_t75" style="width:17pt;height:21.5pt" o:ole="">
                                          <v:imagedata r:id="rId16" o:title=""/>
                                        </v:shape>
                                        <o:OLEObject Type="Embed" ProgID="Equation.DSMT4" ShapeID="_x0000_i1028" DrawAspect="Content" ObjectID="_1610994646" r:id="rId1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5" name="AutoShape 1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406" y="6037"/>
                                  <a:ext cx="52" cy="287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prstDash val="dashDot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6" name="Text Box 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41" y="8393"/>
                                  <a:ext cx="571" cy="59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50C1C" w:rsidRPr="004F7227" w:rsidRDefault="00550C1C" w:rsidP="00550C1C">
                                    <w:pPr>
                                      <w:pStyle w:val="Paragraphedeliste"/>
                                      <w:ind w:left="0"/>
                                    </w:pPr>
                                    <w:r w:rsidRPr="0089303A">
                                      <w:rPr>
                                        <w:position w:val="-6"/>
                                      </w:rPr>
                                      <w:object w:dxaOrig="300" w:dyaOrig="420">
                                        <v:shape id="_x0000_i1030" type="#_x0000_t75" style="width:14pt;height:21.5pt" o:ole="">
                                          <v:imagedata r:id="rId18" o:title=""/>
                                        </v:shape>
                                        <o:OLEObject Type="Embed" ProgID="Equation.DSMT4" ShapeID="_x0000_i1030" DrawAspect="Content" ObjectID="_1610994647" r:id="rId1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7" name="AutoShape 1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458" y="3521"/>
                                  <a:ext cx="1297" cy="251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prstDash val="dashDot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8" name="AutoShape 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596" y="6891"/>
                                  <a:ext cx="1499" cy="178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7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9" name="AutoShape 2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39" y="6752"/>
                                  <a:ext cx="52" cy="303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prstDash val="dashDot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0" name="Text Box 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74" y="9264"/>
                                  <a:ext cx="571" cy="59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50C1C" w:rsidRPr="004F7227" w:rsidRDefault="00550C1C" w:rsidP="00550C1C">
                                    <w:pPr>
                                      <w:pStyle w:val="Paragraphedeliste"/>
                                      <w:ind w:left="0"/>
                                    </w:pPr>
                                    <w:r w:rsidRPr="0089303A">
                                      <w:rPr>
                                        <w:position w:val="-6"/>
                                      </w:rPr>
                                      <w:object w:dxaOrig="300" w:dyaOrig="420">
                                        <v:shape id="_x0000_i1032" type="#_x0000_t75" style="width:14pt;height:21.5pt">
                                          <v:imagedata r:id="rId18" o:title=""/>
                                        </v:shape>
                                        <o:OLEObject Type="Embed" ProgID="Equation.DSMT4" ShapeID="_x0000_i1032" DrawAspect="Content" ObjectID="_1610994648" r:id="rId2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1" name="AutoShape 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596" y="6891"/>
                                  <a:ext cx="1964" cy="234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prstDash val="dashDot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242" name="Group 2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894" y="7047"/>
                                  <a:ext cx="1327" cy="1769"/>
                                  <a:chOff x="2894" y="7047"/>
                                  <a:chExt cx="1327" cy="1769"/>
                                </a:xfrm>
                              </wpg:grpSpPr>
                              <wps:wsp>
                                <wps:cNvPr id="243" name="Oval 2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996" y="8591"/>
                                    <a:ext cx="225" cy="22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  <a:ln w="25400">
                                    <a:solidFill>
                                      <a:srgbClr val="0070C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4" name="Text Box 2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06" y="7047"/>
                                    <a:ext cx="435" cy="46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50C1C" w:rsidRPr="00702A14" w:rsidRDefault="00550C1C" w:rsidP="00550C1C">
                                      <w:pPr>
                                        <w:rPr>
                                          <w:color w:val="0070C0"/>
                                        </w:rPr>
                                      </w:pPr>
                                      <w:r w:rsidRPr="00702A14">
                                        <w:rPr>
                                          <w:color w:val="0070C0"/>
                                        </w:rPr>
                                        <w:t>4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5" name="AutoShape 2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095" y="7079"/>
                                    <a:ext cx="189" cy="243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70C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6" name="AutoShape 2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894" y="7079"/>
                                    <a:ext cx="201" cy="15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70C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7" name="AutoShape 2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083" y="7322"/>
                                    <a:ext cx="201" cy="15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70C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48" name="Text Box 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19" y="8997"/>
                                  <a:ext cx="622" cy="7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50C1C" w:rsidRPr="004F7227" w:rsidRDefault="00550C1C" w:rsidP="00550C1C">
                                    <w:pPr>
                                      <w:pStyle w:val="Paragraphedeliste"/>
                                      <w:ind w:left="0"/>
                                    </w:pPr>
                                    <w:r w:rsidRPr="0089303A">
                                      <w:rPr>
                                        <w:position w:val="-6"/>
                                      </w:rPr>
                                      <w:object w:dxaOrig="320" w:dyaOrig="600">
                                        <v:shape id="_x0000_i1034" type="#_x0000_t75" style="width:17pt;height:30pt">
                                          <v:imagedata r:id="rId21" o:title=""/>
                                        </v:shape>
                                        <o:OLEObject Type="Embed" ProgID="Equation.3" ShapeID="_x0000_i1034" DrawAspect="Content" ObjectID="_1610994649" r:id="rId2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50" name="Group 3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164" y="5195"/>
                                  <a:ext cx="1402" cy="1783"/>
                                  <a:chOff x="2164" y="5195"/>
                                  <a:chExt cx="1402" cy="1783"/>
                                </a:xfrm>
                              </wpg:grpSpPr>
                              <wps:wsp>
                                <wps:cNvPr id="251" name="AutoShape 3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356" y="5611"/>
                                    <a:ext cx="1123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2" name="AutoShape 3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341" y="5435"/>
                                    <a:ext cx="0" cy="339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3" name="Rectangle 34" descr="Diagonales larges vers le bas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164" y="5435"/>
                                    <a:ext cx="167" cy="339"/>
                                  </a:xfrm>
                                  <a:prstGeom prst="rect">
                                    <a:avLst/>
                                  </a:prstGeom>
                                  <a:blipFill dpi="0" rotWithShape="0">
                                    <a:blip r:embed="rId23"/>
                                    <a:srcRect/>
                                    <a:tile tx="0" ty="0" sx="100000" sy="100000" flip="none" algn="tl"/>
                                  </a:blip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54" name="AutoShape 3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596" y="5611"/>
                                    <a:ext cx="0" cy="114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5" name="AutoShape 3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458" y="5595"/>
                                    <a:ext cx="0" cy="33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" name="Text Box 3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596" y="5195"/>
                                    <a:ext cx="409" cy="4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550C1C" w:rsidRDefault="00550C1C" w:rsidP="00550C1C">
                                      <w: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3" name="Oval 3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341" y="5926"/>
                                    <a:ext cx="225" cy="22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4" name="Oval 3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474" y="6753"/>
                                    <a:ext cx="225" cy="22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5" name="Text Box 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33" y="5926"/>
                                  <a:ext cx="446" cy="4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50C1C" w:rsidRDefault="00550C1C" w:rsidP="00550C1C"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" name="Text Box 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45" y="6693"/>
                                  <a:ext cx="446" cy="4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50C1C" w:rsidRDefault="00550C1C" w:rsidP="00550C1C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" name="Text Box 4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30" y="8237"/>
                                  <a:ext cx="446" cy="4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50C1C" w:rsidRDefault="00550C1C" w:rsidP="00550C1C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" name="Text Box 4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49" y="7379"/>
                                  <a:ext cx="446" cy="4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50C1C" w:rsidRDefault="00550C1C" w:rsidP="00550C1C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" name="Freeform 44"/>
                              <wps:cNvSpPr>
                                <a:spLocks/>
                              </wps:cNvSpPr>
                              <wps:spPr bwMode="auto">
                                <a:xfrm>
                                  <a:off x="2591" y="7720"/>
                                  <a:ext cx="659" cy="200"/>
                                </a:xfrm>
                                <a:custGeom>
                                  <a:avLst/>
                                  <a:gdLst>
                                    <a:gd name="T0" fmla="*/ 0 w 624"/>
                                    <a:gd name="T1" fmla="*/ 200 h 200"/>
                                    <a:gd name="T2" fmla="*/ 303 w 624"/>
                                    <a:gd name="T3" fmla="*/ 161 h 200"/>
                                    <a:gd name="T4" fmla="*/ 624 w 624"/>
                                    <a:gd name="T5" fmla="*/ 0 h 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624" h="200">
                                      <a:moveTo>
                                        <a:pt x="0" y="200"/>
                                      </a:moveTo>
                                      <a:cubicBezTo>
                                        <a:pt x="99" y="197"/>
                                        <a:pt x="199" y="194"/>
                                        <a:pt x="303" y="161"/>
                                      </a:cubicBezTo>
                                      <a:cubicBezTo>
                                        <a:pt x="407" y="128"/>
                                        <a:pt x="515" y="64"/>
                                        <a:pt x="624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" name="Text Box 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95" y="7789"/>
                                  <a:ext cx="571" cy="51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50C1C" w:rsidRPr="004F7227" w:rsidRDefault="00550C1C" w:rsidP="00550C1C">
                                    <w:pPr>
                                      <w:pStyle w:val="Paragraphedeliste"/>
                                      <w:ind w:left="0"/>
                                    </w:pPr>
                                    <w:r w:rsidRPr="00F87249">
                                      <w:rPr>
                                        <w:position w:val="-12"/>
                                      </w:rPr>
                                      <w:object w:dxaOrig="300" w:dyaOrig="340">
                                        <v:shape id="_x0000_i1036" type="#_x0000_t75" style="width:14pt;height:17pt">
                                          <v:imagedata r:id="rId24" o:title=""/>
                                        </v:shape>
                                        <o:OLEObject Type="Embed" ProgID="Equation.DSMT4" ShapeID="_x0000_i1036" DrawAspect="Content" ObjectID="_1610994650" r:id="rId2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" name="Freeform 46"/>
                              <wps:cNvSpPr>
                                <a:spLocks/>
                              </wps:cNvSpPr>
                              <wps:spPr bwMode="auto">
                                <a:xfrm>
                                  <a:off x="3446" y="6408"/>
                                  <a:ext cx="772" cy="389"/>
                                </a:xfrm>
                                <a:custGeom>
                                  <a:avLst/>
                                  <a:gdLst>
                                    <a:gd name="T0" fmla="*/ 0 w 772"/>
                                    <a:gd name="T1" fmla="*/ 389 h 389"/>
                                    <a:gd name="T2" fmla="*/ 410 w 772"/>
                                    <a:gd name="T3" fmla="*/ 314 h 389"/>
                                    <a:gd name="T4" fmla="*/ 772 w 772"/>
                                    <a:gd name="T5" fmla="*/ 0 h 3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772" h="389">
                                      <a:moveTo>
                                        <a:pt x="0" y="389"/>
                                      </a:moveTo>
                                      <a:cubicBezTo>
                                        <a:pt x="68" y="377"/>
                                        <a:pt x="281" y="379"/>
                                        <a:pt x="410" y="314"/>
                                      </a:cubicBezTo>
                                      <a:cubicBezTo>
                                        <a:pt x="539" y="249"/>
                                        <a:pt x="697" y="66"/>
                                        <a:pt x="772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" name="Text Box 4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69" y="6593"/>
                                  <a:ext cx="571" cy="51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50C1C" w:rsidRPr="004F7227" w:rsidRDefault="00550C1C" w:rsidP="00550C1C">
                                    <w:pPr>
                                      <w:pStyle w:val="Paragraphedeliste"/>
                                      <w:ind w:left="0"/>
                                    </w:pPr>
                                    <w:r w:rsidRPr="00F87249">
                                      <w:rPr>
                                        <w:position w:val="-12"/>
                                      </w:rPr>
                                      <w:object w:dxaOrig="300" w:dyaOrig="340">
                                        <v:shape id="_x0000_i1038" type="#_x0000_t75" style="width:14pt;height:17pt">
                                          <v:imagedata r:id="rId26" o:title=""/>
                                        </v:shape>
                                        <o:OLEObject Type="Embed" ProgID="Equation.DSMT4" ShapeID="_x0000_i1038" DrawAspect="Content" ObjectID="_1610994651" r:id="rId2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" name="Text Box 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28" y="3521"/>
                                  <a:ext cx="622" cy="8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50C1C" w:rsidRPr="004F7227" w:rsidRDefault="00550C1C" w:rsidP="00550C1C">
                                    <w:pPr>
                                      <w:pStyle w:val="Paragraphedeliste"/>
                                      <w:ind w:left="0"/>
                                    </w:pPr>
                                    <w:r w:rsidRPr="009328F3">
                                      <w:rPr>
                                        <w:position w:val="-12"/>
                                      </w:rPr>
                                      <w:object w:dxaOrig="320" w:dyaOrig="660">
                                        <v:shape id="_x0000_i1040" type="#_x0000_t75" style="width:17pt;height:32pt">
                                          <v:imagedata r:id="rId28" o:title=""/>
                                        </v:shape>
                                        <o:OLEObject Type="Embed" ProgID="Equation.3" ShapeID="_x0000_i1040" DrawAspect="Content" ObjectID="_1610994652" r:id="rId2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" name="Text Box 4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872" y="6921"/>
                                  <a:ext cx="622" cy="59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50C1C" w:rsidRPr="004F7227" w:rsidRDefault="00550C1C" w:rsidP="00550C1C">
                                    <w:pPr>
                                      <w:pStyle w:val="Paragraphedeliste"/>
                                      <w:ind w:left="0"/>
                                    </w:pPr>
                                    <w:r w:rsidRPr="0089303A">
                                      <w:rPr>
                                        <w:position w:val="-6"/>
                                      </w:rPr>
                                      <w:object w:dxaOrig="320" w:dyaOrig="420">
                                        <v:shape id="_x0000_i1042" type="#_x0000_t75" style="width:17pt;height:21.5pt">
                                          <v:imagedata r:id="rId30" o:title=""/>
                                        </v:shape>
                                        <o:OLEObject Type="Embed" ProgID="Equation.DSMT4" ShapeID="_x0000_i1042" DrawAspect="Content" ObjectID="_1610994653" r:id="rId3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45" name="Group 5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095" y="7618"/>
                                  <a:ext cx="2337" cy="1076"/>
                                  <a:chOff x="4095" y="7618"/>
                                  <a:chExt cx="2337" cy="1076"/>
                                </a:xfrm>
                              </wpg:grpSpPr>
                              <wps:wsp>
                                <wps:cNvPr id="46" name="AutoShape 51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095" y="7720"/>
                                    <a:ext cx="2202" cy="97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chemeClr val="accent6">
                                        <a:lumMod val="75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8" name="Oval 5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207" y="7618"/>
                                    <a:ext cx="225" cy="22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  <a:ln w="25400">
                                    <a:solidFill>
                                      <a:schemeClr val="accent6">
                                        <a:lumMod val="75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9" name="Text Box 5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783" y="7935"/>
                                    <a:ext cx="406" cy="3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chemeClr val="accent6">
                                            <a:lumMod val="75000"/>
                                            <a:lumOff val="0"/>
                                          </a:schemeClr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50C1C" w:rsidRPr="00BA0E7D" w:rsidRDefault="00550C1C" w:rsidP="00550C1C">
                                      <w:pPr>
                                        <w:rPr>
                                          <w:color w:val="F79646" w:themeColor="accent6"/>
                                        </w:rPr>
                                      </w:pPr>
                                      <w:r w:rsidRPr="00BA0E7D">
                                        <w:rPr>
                                          <w:color w:val="F79646" w:themeColor="accent6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0" name="AutoShape 54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755" y="7935"/>
                                    <a:ext cx="372" cy="156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accent6">
                                        <a:lumMod val="75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1" name="AutoShape 55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4755" y="8091"/>
                                    <a:ext cx="113" cy="24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accent6">
                                        <a:lumMod val="75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2" name="AutoShape 56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5127" y="7935"/>
                                    <a:ext cx="113" cy="24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accent6">
                                        <a:lumMod val="75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1B53BE8" id="Group 2" o:spid="_x0000_s1031" style="position:absolute;left:0;text-align:left;margin-left:34.1pt;margin-top:-45.25pt;width:321.75pt;height:267.35pt;z-index:251674624" coordorigin="2145,3521" coordsize="7625,6336" o:gfxdata="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3" o:spid="_x0000_s1032" type="#_x0000_t32" style="position:absolute;left:4095;top:7382;width:2984;height:131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" strokeweight=".25pt">
                        <v:stroke dashstyle="dashDot" endarrow="block"/>
                      </v:shape>
                      <v:group id="Group 4" o:spid="_x0000_s1033" style="position:absolute;left:3458;top:6037;width:6312;height:2960" coordorigin="3458,6037" coordsize="6312,29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    <v:group id="Group 5" o:spid="_x0000_s1034" style="position:absolute;left:3458;top:6037;width:6312;height:2960" coordorigin="3458,6037" coordsize="6312,29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        <v:shape id="AutoShape 6" o:spid="_x0000_s1035" type="#_x0000_t32" style="position:absolute;left:3458;top:6037;width:6312;height:29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" strokecolor="#00b050" strokeweight="2pt"/>
                          <v:shape id="AutoShape 7" o:spid="_x0000_s1036" type="#_x0000_t32" style="position:absolute;left:6361;top:7435;width:113;height:24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" strokecolor="#00b050" strokeweight="2pt"/>
                          <v:shapetype id="_x0000_t5" coordsize="21600,21600" o:spt="5" adj="10800" path="m@0,l,21600r21600,xe">
                            <v:stroke joinstyle="miter"/>
                            <v:formulas>
                              <v:f eqn="val #0"/>
                              <v:f eqn="prod #0 1 2"/>
                              <v:f eqn="sum @1 10800 0"/>
                            </v:formulas>
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<v:handles>
                              <v:h position="#0,topLeft" xrange="0,21600"/>
                            </v:handles>
                          </v:shapetype>
                          <v:shape id="AutoShape 8" o:spid="_x0000_s1037" type="#_x0000_t5" style="position:absolute;left:6301;top:7364;width:146;height:176;rotation:-355367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" fillcolor="#00b050" strokecolor="#00b050"/>
                        </v:group>
                        <v:shape id="Text Box 9" o:spid="_x0000_s1038" type="#_x0000_t202" style="position:absolute;left:4902;top:6425;width:435;height:4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" filled="f" stroked="f">
                          <v:textbox>
                            <w:txbxContent>
                              <w:p w:rsidR="00550C1C" w:rsidRPr="00FC00AB" w:rsidRDefault="00550C1C" w:rsidP="00550C1C">
                                <w:pPr>
                                  <w:rPr>
                                    <w:color w:val="00B050"/>
                                  </w:rPr>
                                </w:pPr>
                                <w:r w:rsidRPr="00FC00AB">
                                  <w:rPr>
                                    <w:color w:val="00B050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AutoShape 10" o:spid="_x0000_s1039" type="#_x0000_t32" style="position:absolute;left:4902;top:6447;width:132;height:24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" strokecolor="#00b050"/>
                        <v:shape id="AutoShape 11" o:spid="_x0000_s1040" type="#_x0000_t32" style="position:absolute;left:5034;top:6447;width:291;height:151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" strokecolor="#00b050"/>
                        <v:shape id="AutoShape 12" o:spid="_x0000_s1041" type="#_x0000_t32" style="position:absolute;left:5193;top:6598;width:132;height:24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" strokecolor="#00b050"/>
                      </v:group>
                      <v:shape id="AutoShape 13" o:spid="_x0000_s1042" type="#_x0000_t32" style="position:absolute;left:3458;top:6025;width:292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" strokeweight=".25pt">
                        <v:stroke dashstyle="dashDot" endarrow="block"/>
                      </v:shape>
                      <v:shape id="Text Box 14" o:spid="_x0000_s1043" type="#_x0000_t202" style="position:absolute;left:5688;top:5489;width:571;height:6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" filled="f" stroked="f">
                        <v:textbox>
                          <w:txbxContent>
                            <w:p w:rsidR="00550C1C" w:rsidRPr="004F7227" w:rsidRDefault="00550C1C" w:rsidP="00550C1C">
                              <w:pPr>
                                <w:pStyle w:val="Paragraphedeliste"/>
                                <w:ind w:left="0"/>
                              </w:pPr>
                              <w:r w:rsidRPr="009328F3">
                                <w:rPr>
                                  <w:position w:val="-12"/>
                                </w:rPr>
                                <w:object w:dxaOrig="300" w:dyaOrig="480">
                                  <v:shape id="_x0000_i1026" type="#_x0000_t75" style="width:14pt;height:23.5pt" o:ole="">
                                    <v:imagedata r:id="rId14" o:title=""/>
                                  </v:shape>
                                  <o:OLEObject Type="Embed" ProgID="Equation.DSMT4" ShapeID="_x0000_i1026" DrawAspect="Content" ObjectID="_1610994645" r:id="rId32"/>
                                </w:object>
                              </w:r>
                            </w:p>
                          </w:txbxContent>
                        </v:textbox>
                      </v:shape>
                      <v:shape id="AutoShape 15" o:spid="_x0000_s1044" type="#_x0000_t32" style="position:absolute;left:3479;top:6037;width:2701;height:128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" strokeweight=".25pt">
                        <v:stroke dashstyle="dashDot" endarrow="block"/>
                      </v:shape>
                      <v:shape id="Text Box 16" o:spid="_x0000_s1045" type="#_x0000_t202" style="position:absolute;left:5688;top:6630;width:622;height:5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" filled="f" stroked="f">
                        <v:textbox>
                          <w:txbxContent>
                            <w:p w:rsidR="00550C1C" w:rsidRPr="004F7227" w:rsidRDefault="00550C1C" w:rsidP="00550C1C">
                              <w:pPr>
                                <w:pStyle w:val="Paragraphedeliste"/>
                                <w:ind w:left="0"/>
                              </w:pPr>
                              <w:r w:rsidRPr="0089303A">
                                <w:rPr>
                                  <w:position w:val="-6"/>
                                </w:rPr>
                                <w:object w:dxaOrig="320" w:dyaOrig="420">
                                  <v:shape id="_x0000_i1028" type="#_x0000_t75" style="width:17pt;height:21.5pt" o:ole="">
                                    <v:imagedata r:id="rId16" o:title=""/>
                                  </v:shape>
                                  <o:OLEObject Type="Embed" ProgID="Equation.DSMT4" ShapeID="_x0000_i1028" DrawAspect="Content" ObjectID="_1610994646" r:id="rId33"/>
                                </w:object>
                              </w:r>
                            </w:p>
                          </w:txbxContent>
                        </v:textbox>
                      </v:shape>
                      <v:shape id="AutoShape 17" o:spid="_x0000_s1046" type="#_x0000_t32" style="position:absolute;left:3406;top:6037;width:52;height:287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" strokeweight=".25pt">
                        <v:stroke dashstyle="dashDot" endarrow="block"/>
                      </v:shape>
                      <v:shape id="Text Box 18" o:spid="_x0000_s1047" type="#_x0000_t202" style="position:absolute;left:3341;top:8393;width:571;height:5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" filled="f" stroked="f">
                        <v:textbox>
                          <w:txbxContent>
                            <w:p w:rsidR="00550C1C" w:rsidRPr="004F7227" w:rsidRDefault="00550C1C" w:rsidP="00550C1C">
                              <w:pPr>
                                <w:pStyle w:val="Paragraphedeliste"/>
                                <w:ind w:left="0"/>
                              </w:pPr>
                              <w:r w:rsidRPr="0089303A">
                                <w:rPr>
                                  <w:position w:val="-6"/>
                                </w:rPr>
                                <w:object w:dxaOrig="300" w:dyaOrig="420">
                                  <v:shape id="_x0000_i1030" type="#_x0000_t75" style="width:14pt;height:21.5pt" o:ole="">
                                    <v:imagedata r:id="rId18" o:title=""/>
                                  </v:shape>
                                  <o:OLEObject Type="Embed" ProgID="Equation.DSMT4" ShapeID="_x0000_i1030" DrawAspect="Content" ObjectID="_1610994647" r:id="rId34"/>
                                </w:object>
                              </w:r>
                            </w:p>
                          </w:txbxContent>
                        </v:textbox>
                      </v:shape>
                      <v:shape id="AutoShape 19" o:spid="_x0000_s1048" type="#_x0000_t32" style="position:absolute;left:3458;top:3521;width:1297;height:251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" strokeweight=".25pt">
                        <v:stroke dashstyle="dashDot" endarrow="block"/>
                      </v:shape>
                      <v:shape id="AutoShape 20" o:spid="_x0000_s1049" type="#_x0000_t32" style="position:absolute;left:2596;top:6891;width:1499;height:178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" strokecolor="#0070c0" strokeweight="2pt"/>
                      <v:shape id="AutoShape 21" o:spid="_x0000_s1050" type="#_x0000_t32" style="position:absolute;left:2539;top:6752;width:52;height:303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" strokeweight=".25pt">
                        <v:stroke dashstyle="dashDot" endarrow="block"/>
                      </v:shape>
                      <v:shape id="Text Box 22" o:spid="_x0000_s1051" type="#_x0000_t202" style="position:absolute;left:2474;top:9264;width:571;height:5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" filled="f" stroked="f">
                        <v:textbox>
                          <w:txbxContent>
                            <w:p w:rsidR="00550C1C" w:rsidRPr="004F7227" w:rsidRDefault="00550C1C" w:rsidP="00550C1C">
                              <w:pPr>
                                <w:pStyle w:val="Paragraphedeliste"/>
                                <w:ind w:left="0"/>
                              </w:pPr>
                              <w:r w:rsidRPr="0089303A">
                                <w:rPr>
                                  <w:position w:val="-6"/>
                                </w:rPr>
                                <w:object w:dxaOrig="300" w:dyaOrig="420">
                                  <v:shape id="_x0000_i1032" type="#_x0000_t75" style="width:14pt;height:21.5pt">
                                    <v:imagedata r:id="rId18" o:title=""/>
                                  </v:shape>
                                  <o:OLEObject Type="Embed" ProgID="Equation.DSMT4" ShapeID="_x0000_i1032" DrawAspect="Content" ObjectID="_1610994648" r:id="rId35"/>
                                </w:object>
                              </w:r>
                            </w:p>
                          </w:txbxContent>
                        </v:textbox>
                      </v:shape>
                      <v:shape id="AutoShape 23" o:spid="_x0000_s1052" type="#_x0000_t32" style="position:absolute;left:2596;top:6891;width:1964;height:234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" strokeweight=".25pt">
                        <v:stroke dashstyle="dashDot" endarrow="block"/>
                      </v:shape>
                      <v:group id="Group 24" o:spid="_x0000_s1053" style="position:absolute;left:2894;top:7047;width:1327;height:1769" coordorigin="2894,7047" coordsize="1327,1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XkMxQAAANw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">
                        <v:oval id="Oval 25" o:spid="_x0000_s1054" style="position:absolute;left:3996;top:8591;width:225;height:2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" fillcolor="white [3212]" strokecolor="#0070c0" strokeweight="2pt"/>
                        <v:shape id="Text Box 26" o:spid="_x0000_s1055" type="#_x0000_t202" style="position:absolute;left:2906;top:7047;width:435;height:4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" filled="f" stroked="f">
                          <v:textbox>
                            <w:txbxContent>
                              <w:p w:rsidR="00550C1C" w:rsidRPr="00702A14" w:rsidRDefault="00550C1C" w:rsidP="00550C1C">
                                <w:pPr>
                                  <w:rPr>
                                    <w:color w:val="0070C0"/>
                                  </w:rPr>
                                </w:pPr>
                                <w:r w:rsidRPr="00702A14">
                                  <w:rPr>
                                    <w:color w:val="0070C0"/>
                                  </w:rPr>
                                  <w:t>4</w:t>
                                </w:r>
                              </w:p>
                            </w:txbxContent>
                          </v:textbox>
                        </v:shape>
                        <v:shape id="AutoShape 27" o:spid="_x0000_s1056" type="#_x0000_t32" style="position:absolute;left:3095;top:7079;width:189;height:24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" strokecolor="#0070c0"/>
                        <v:shape id="AutoShape 28" o:spid="_x0000_s1057" type="#_x0000_t32" style="position:absolute;left:2894;top:7079;width:201;height:15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" strokecolor="#0070c0"/>
                        <v:shape id="AutoShape 29" o:spid="_x0000_s1058" type="#_x0000_t32" style="position:absolute;left:3083;top:7322;width:201;height:15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" strokecolor="#0070c0"/>
                      </v:group>
                      <v:shape id="Text Box 30" o:spid="_x0000_s1059" type="#_x0000_t202" style="position:absolute;left:4019;top:8997;width:622;height: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" filled="f" stroked="f">
                        <v:textbox>
                          <w:txbxContent>
                            <w:p w:rsidR="00550C1C" w:rsidRPr="004F7227" w:rsidRDefault="00550C1C" w:rsidP="00550C1C">
                              <w:pPr>
                                <w:pStyle w:val="Paragraphedeliste"/>
                                <w:ind w:left="0"/>
                              </w:pPr>
                              <w:r w:rsidRPr="0089303A">
                                <w:rPr>
                                  <w:position w:val="-6"/>
                                </w:rPr>
                                <w:object w:dxaOrig="320" w:dyaOrig="600">
                                  <v:shape id="_x0000_i1034" type="#_x0000_t75" style="width:17pt;height:30pt">
                                    <v:imagedata r:id="rId21" o:title=""/>
                                  </v:shape>
                                  <o:OLEObject Type="Embed" ProgID="Equation.3" ShapeID="_x0000_i1034" DrawAspect="Content" ObjectID="_1610994649" r:id="rId36"/>
                                </w:object>
                              </w:r>
                            </w:p>
                          </w:txbxContent>
                        </v:textbox>
                      </v:shape>
                      <v:group id="Group 31" o:spid="_x0000_s1060" style="position:absolute;left:2164;top:5195;width:1402;height:1783" coordorigin="2164,5195" coordsize="1402,17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">
                        <v:shape id="AutoShape 32" o:spid="_x0000_s1061" type="#_x0000_t32" style="position:absolute;left:2356;top:5611;width:112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" strokeweight="2pt"/>
                        <v:shape id="AutoShape 33" o:spid="_x0000_s1062" type="#_x0000_t32" style="position:absolute;left:2341;top:5435;width:0;height:33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" strokeweight="2pt"/>
                        <v:rect id="Rectangle 34" o:spid="_x0000_s1063" alt="Diagonales larges vers le bas" style="position:absolute;left:2164;top:5435;width:167;height: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" stroked="f">
                          <v:fill r:id="rId37" o:title="Diagonales larges vers le bas" recolor="t" type="tile"/>
                        </v:rect>
                        <v:shape id="AutoShape 35" o:spid="_x0000_s1064" type="#_x0000_t32" style="position:absolute;left:2596;top:5611;width:0;height:114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" strokeweight="2pt"/>
                        <v:shape id="AutoShape 36" o:spid="_x0000_s1065" type="#_x0000_t32" style="position:absolute;left:3458;top:5595;width:0;height:33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" strokeweight="2pt"/>
                        <v:shape id="Text Box 37" o:spid="_x0000_s1066" type="#_x0000_t202" style="position:absolute;left:2596;top:5195;width:409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">
                          <v:textbox>
                            <w:txbxContent>
                              <w:p w:rsidR="00550C1C" w:rsidRDefault="00550C1C" w:rsidP="00550C1C">
                                <w:r>
                                  <w:t>1</w:t>
                                </w:r>
                              </w:p>
                            </w:txbxContent>
                          </v:textbox>
                        </v:shape>
                        <v:oval id="Oval 38" o:spid="_x0000_s1067" style="position:absolute;left:3341;top:5926;width:225;height:2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" fillcolor="white [3212]" strokeweight="2pt"/>
                        <v:oval id="Oval 39" o:spid="_x0000_s1068" style="position:absolute;left:2474;top:6753;width:225;height:2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" fillcolor="white [3212]" strokeweight="2pt"/>
                      </v:group>
                      <v:shape id="Text Box 40" o:spid="_x0000_s1069" type="#_x0000_t202" style="position:absolute;left:3033;top:5926;width:446;height: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      <v:textbox>
                          <w:txbxContent>
                            <w:p w:rsidR="00550C1C" w:rsidRDefault="00550C1C" w:rsidP="00550C1C"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  <v:shape id="Text Box 41" o:spid="_x0000_s1070" type="#_x0000_t202" style="position:absolute;left:2145;top:6693;width:446;height: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      <v:textbox>
                          <w:txbxContent>
                            <w:p w:rsidR="00550C1C" w:rsidRDefault="00550C1C" w:rsidP="00550C1C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42" o:spid="_x0000_s1071" type="#_x0000_t202" style="position:absolute;left:3930;top:8237;width:446;height: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      <v:textbox>
                          <w:txbxContent>
                            <w:p w:rsidR="00550C1C" w:rsidRDefault="00550C1C" w:rsidP="00550C1C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43" o:spid="_x0000_s1072" type="#_x0000_t202" style="position:absolute;left:5949;top:7379;width:446;height: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4Wf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s+pJ+gFzeAAAA//8DAFBLAQItABQABgAIAAAAIQDb4fbL7gAAAIUBAAATAAAAAAAAAAAAAAAA&#10;AAAAAABbQ29udGVudF9UeXBlc10ueG1sUEsBAi0AFAAGAAgAAAAhAFr0LFu/AAAAFQEAAAsAAAAA&#10;AAAAAAAAAAAAHwEAAF9yZWxzLy5yZWxzUEsBAi0AFAAGAAgAAAAhAOlDhZ/BAAAA2wAAAA8AAAAA&#10;AAAAAAAAAAAABwIAAGRycy9kb3ducmV2LnhtbFBLBQYAAAAAAwADALcAAAD1AgAAAAA=&#10;" filled="f" stroked="f">
                        <v:textbox>
                          <w:txbxContent>
                            <w:p w:rsidR="00550C1C" w:rsidRDefault="00550C1C" w:rsidP="00550C1C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Freeform 44" o:spid="_x0000_s1073" style="position:absolute;left:2591;top:7720;width:659;height:200;visibility:visible;mso-wrap-style:square;v-text-anchor:top" coordsize="624,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" path="m,200v99,-3,199,-6,303,-39c407,128,515,64,624,e" filled="f">
                        <v:stroke endarrow="block"/>
                        <v:path arrowok="t" o:connecttype="custom" o:connectlocs="0,200;320,161;659,0" o:connectangles="0,0,0"/>
                      </v:shape>
                      <v:shape id="Text Box 45" o:spid="_x0000_s1074" type="#_x0000_t202" style="position:absolute;left:2695;top:7789;width:571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/rk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6&#10;+CX+ALn6BwAA//8DAFBLAQItABQABgAIAAAAIQDb4fbL7gAAAIUBAAATAAAAAAAAAAAAAAAAAAAA&#10;AABbQ29udGVudF9UeXBlc10ueG1sUEsBAi0AFAAGAAgAAAAhAFr0LFu/AAAAFQEAAAsAAAAAAAAA&#10;AAAAAAAAHwEAAF9yZWxzLy5yZWxzUEsBAi0AFAAGAAgAAAAhAE8z+uS+AAAA2wAAAA8AAAAAAAAA&#10;AAAAAAAABwIAAGRycy9kb3ducmV2LnhtbFBLBQYAAAAAAwADALcAAADyAgAAAAA=&#10;" filled="f" stroked="f">
                        <v:textbox>
                          <w:txbxContent>
                            <w:p w:rsidR="00550C1C" w:rsidRPr="004F7227" w:rsidRDefault="00550C1C" w:rsidP="00550C1C">
                              <w:pPr>
                                <w:pStyle w:val="Paragraphedeliste"/>
                                <w:ind w:left="0"/>
                              </w:pPr>
                              <w:r w:rsidRPr="00F87249">
                                <w:rPr>
                                  <w:position w:val="-12"/>
                                </w:rPr>
                                <w:object w:dxaOrig="300" w:dyaOrig="340">
                                  <v:shape id="_x0000_i1036" type="#_x0000_t75" style="width:14pt;height:17pt">
                                    <v:imagedata r:id="rId24" o:title=""/>
                                  </v:shape>
                                  <o:OLEObject Type="Embed" ProgID="Equation.DSMT4" ShapeID="_x0000_i1036" DrawAspect="Content" ObjectID="_1610994650" r:id="rId38"/>
                                </w:object>
                              </w:r>
                            </w:p>
                          </w:txbxContent>
                        </v:textbox>
                      </v:shape>
                      <v:shape id="Freeform 46" o:spid="_x0000_s1075" style="position:absolute;left:3446;top:6408;width:772;height:389;visibility:visible;mso-wrap-style:square;v-text-anchor:top" coordsize="772,3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" path="m,389c68,377,281,379,410,314,539,249,697,66,772,e" filled="f">
                        <v:stroke endarrow="block"/>
                        <v:path arrowok="t" o:connecttype="custom" o:connectlocs="0,389;410,314;772,0" o:connectangles="0,0,0"/>
                      </v:shape>
                      <v:shape id="Text Box 47" o:spid="_x0000_s1076" type="#_x0000_t202" style="position:absolute;left:3669;top:6593;width:571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cEI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" filled="f" stroked="f">
                        <v:textbox>
                          <w:txbxContent>
                            <w:p w:rsidR="00550C1C" w:rsidRPr="004F7227" w:rsidRDefault="00550C1C" w:rsidP="00550C1C">
                              <w:pPr>
                                <w:pStyle w:val="Paragraphedeliste"/>
                                <w:ind w:left="0"/>
                              </w:pPr>
                              <w:r w:rsidRPr="00F87249">
                                <w:rPr>
                                  <w:position w:val="-12"/>
                                </w:rPr>
                                <w:object w:dxaOrig="300" w:dyaOrig="340">
                                  <v:shape id="_x0000_i1038" type="#_x0000_t75" style="width:14pt;height:17pt">
                                    <v:imagedata r:id="rId26" o:title=""/>
                                  </v:shape>
                                  <o:OLEObject Type="Embed" ProgID="Equation.DSMT4" ShapeID="_x0000_i1038" DrawAspect="Content" ObjectID="_1610994651" r:id="rId39"/>
                                </w:object>
                              </w:r>
                            </w:p>
                          </w:txbxContent>
                        </v:textbox>
                      </v:shape>
                      <v:shape id="Text Box 48" o:spid="_x0000_s1077" type="#_x0000_t202" style="position:absolute;left:4628;top:3521;width:622;height:8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4WST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bAqPL/EHyOwXAAD//wMAUEsBAi0AFAAGAAgAAAAhANvh9svuAAAAhQEAABMAAAAAAAAAAAAA&#10;AAAAAAAAAFtDb250ZW50X1R5cGVzXS54bWxQSwECLQAUAAYACAAAACEAWvQsW78AAAAVAQAACwAA&#10;AAAAAAAAAAAAAAAfAQAAX3JlbHMvLnJlbHNQSwECLQAUAAYACAAAACEAv+Fkk8MAAADbAAAADwAA&#10;AAAAAAAAAAAAAAAHAgAAZHJzL2Rvd25yZXYueG1sUEsFBgAAAAADAAMAtwAAAPcCAAAAAA==&#10;" filled="f" stroked="f">
                        <v:textbox>
                          <w:txbxContent>
                            <w:p w:rsidR="00550C1C" w:rsidRPr="004F7227" w:rsidRDefault="00550C1C" w:rsidP="00550C1C">
                              <w:pPr>
                                <w:pStyle w:val="Paragraphedeliste"/>
                                <w:ind w:left="0"/>
                              </w:pPr>
                              <w:r w:rsidRPr="009328F3">
                                <w:rPr>
                                  <w:position w:val="-12"/>
                                </w:rPr>
                                <w:object w:dxaOrig="320" w:dyaOrig="660">
                                  <v:shape id="_x0000_i1040" type="#_x0000_t75" style="width:17pt;height:32pt">
                                    <v:imagedata r:id="rId28" o:title=""/>
                                  </v:shape>
                                  <o:OLEObject Type="Embed" ProgID="Equation.3" ShapeID="_x0000_i1040" DrawAspect="Content" ObjectID="_1610994652" r:id="rId40"/>
                                </w:object>
                              </w:r>
                            </w:p>
                          </w:txbxContent>
                        </v:textbox>
                      </v:shape>
                      <v:shape id="Text Box 49" o:spid="_x0000_s1078" type="#_x0000_t202" style="position:absolute;left:6872;top:6921;width:622;height:5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" filled="f" stroked="f">
                        <v:textbox>
                          <w:txbxContent>
                            <w:p w:rsidR="00550C1C" w:rsidRPr="004F7227" w:rsidRDefault="00550C1C" w:rsidP="00550C1C">
                              <w:pPr>
                                <w:pStyle w:val="Paragraphedeliste"/>
                                <w:ind w:left="0"/>
                              </w:pPr>
                              <w:r w:rsidRPr="0089303A">
                                <w:rPr>
                                  <w:position w:val="-6"/>
                                </w:rPr>
                                <w:object w:dxaOrig="320" w:dyaOrig="420">
                                  <v:shape id="_x0000_i1042" type="#_x0000_t75" style="width:17pt;height:21.5pt">
                                    <v:imagedata r:id="rId30" o:title=""/>
                                  </v:shape>
                                  <o:OLEObject Type="Embed" ProgID="Equation.DSMT4" ShapeID="_x0000_i1042" DrawAspect="Content" ObjectID="_1610994653" r:id="rId41"/>
                                </w:object>
                              </w:r>
                            </w:p>
                          </w:txbxContent>
                        </v:textbox>
                      </v:shape>
                      <v:group id="Group 50" o:spid="_x0000_s1079" style="position:absolute;left:4095;top:7618;width:2337;height:1076" coordorigin="4095,7618" coordsize="2337,10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U6f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">
                        <v:shape id="AutoShape 51" o:spid="_x0000_s1080" type="#_x0000_t32" style="position:absolute;left:4095;top:7720;width:2202;height:97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" strokecolor="#e36c0a [2409]" strokeweight="2pt"/>
                        <v:oval id="Oval 52" o:spid="_x0000_s1081" style="position:absolute;left:6207;top:7618;width:225;height:2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" fillcolor="white [3212]" strokecolor="#e36c0a [2409]" strokeweight="2pt"/>
                        <v:shape id="Text Box 53" o:spid="_x0000_s1082" type="#_x0000_t202" style="position:absolute;left:4783;top:7935;width:406;height:3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" filled="f" stroked="f" strokecolor="#e36c0a [2409]">
                          <v:textbox>
                            <w:txbxContent>
                              <w:p w:rsidR="00550C1C" w:rsidRPr="00BA0E7D" w:rsidRDefault="00550C1C" w:rsidP="00550C1C">
                                <w:pPr>
                                  <w:rPr>
                                    <w:color w:val="F79646" w:themeColor="accent6"/>
                                  </w:rPr>
                                </w:pPr>
                                <w:r w:rsidRPr="00BA0E7D">
                                  <w:rPr>
                                    <w:color w:val="F79646" w:themeColor="accent6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AutoShape 54" o:spid="_x0000_s1083" type="#_x0000_t32" style="position:absolute;left:4755;top:7935;width:372;height:15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" strokecolor="#e36c0a [2409]"/>
                        <v:shape id="AutoShape 55" o:spid="_x0000_s1084" type="#_x0000_t32" style="position:absolute;left:4755;top:8091;width:113;height:24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" strokecolor="#e36c0a [2409]"/>
                        <v:shape id="AutoShape 56" o:spid="_x0000_s1085" type="#_x0000_t32" style="position:absolute;left:5127;top:7935;width:113;height:24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" strokecolor="#e36c0a [2409]"/>
                      </v:group>
                    </v:group>
                  </w:pict>
                </mc:Fallback>
              </mc:AlternateContent>
            </w:r>
          </w:p>
        </w:tc>
      </w:tr>
    </w:tbl>
    <w:p w:rsidR="00550C1C" w:rsidRDefault="00550C1C" w:rsidP="00550C1C"/>
    <w:p w:rsidR="00550C1C" w:rsidRDefault="00550C1C" w:rsidP="00550C1C">
      <w:pPr>
        <w:pStyle w:val="Titre2"/>
      </w:pPr>
      <w:r>
        <w:t>Analyse du mécanisme</w:t>
      </w:r>
    </w:p>
    <w:p w:rsidR="00550C1C" w:rsidRPr="009624D5" w:rsidRDefault="00550C1C" w:rsidP="00481D1A">
      <w:pPr>
        <w:pStyle w:val="Paragraphedeliste"/>
        <w:numPr>
          <w:ilvl w:val="0"/>
          <w:numId w:val="16"/>
        </w:numPr>
        <w:spacing w:line="240" w:lineRule="auto"/>
        <w:jc w:val="left"/>
        <w:rPr>
          <w:rFonts w:cs="Arial"/>
          <w:color w:val="000000"/>
        </w:rPr>
      </w:pPr>
      <w:r w:rsidRPr="009624D5">
        <w:rPr>
          <w:rFonts w:cs="Arial"/>
          <w:color w:val="000000"/>
        </w:rPr>
        <w:t>Modéliser les pièces et liaisons constituant l’ensemble portail. : tracer le graphe de liaisons et le schéma cinématique associé.</w:t>
      </w:r>
    </w:p>
    <w:p w:rsidR="00550C1C" w:rsidRPr="00156BB8" w:rsidRDefault="00550C1C" w:rsidP="00550C1C">
      <w:pPr>
        <w:pStyle w:val="Paragraphedeliste"/>
        <w:spacing w:line="240" w:lineRule="auto"/>
        <w:jc w:val="left"/>
        <w:rPr>
          <w:rFonts w:cs="Arial"/>
          <w:color w:val="000000"/>
        </w:rPr>
      </w:pPr>
      <w:r w:rsidRPr="00156BB8">
        <w:rPr>
          <w:rFonts w:cs="Arial"/>
          <w:color w:val="000000"/>
        </w:rPr>
        <w:t xml:space="preserve">On ne détaillera pas l’architecture interne du </w:t>
      </w:r>
      <w:proofErr w:type="spellStart"/>
      <w:r w:rsidRPr="00156BB8">
        <w:rPr>
          <w:rFonts w:cs="Arial"/>
          <w:color w:val="000000"/>
        </w:rPr>
        <w:t>moto-réducteur</w:t>
      </w:r>
      <w:proofErr w:type="spellEnd"/>
      <w:r w:rsidRPr="00156BB8">
        <w:rPr>
          <w:rFonts w:cs="Arial"/>
          <w:color w:val="000000"/>
        </w:rPr>
        <w:t xml:space="preserve"> et on ne représentera pas les dispositifs de mesure ainsi que celui recréant l’action du vent.</w:t>
      </w:r>
    </w:p>
    <w:p w:rsidR="00550C1C" w:rsidRPr="009624D5" w:rsidRDefault="00550C1C" w:rsidP="00481D1A">
      <w:pPr>
        <w:pStyle w:val="Paragraphedeliste"/>
        <w:numPr>
          <w:ilvl w:val="0"/>
          <w:numId w:val="16"/>
        </w:numPr>
        <w:spacing w:line="240" w:lineRule="auto"/>
        <w:jc w:val="left"/>
        <w:rPr>
          <w:rFonts w:cs="Arial"/>
          <w:color w:val="000000"/>
        </w:rPr>
      </w:pPr>
      <w:r w:rsidRPr="009624D5">
        <w:rPr>
          <w:rFonts w:cs="Arial"/>
          <w:color w:val="000000"/>
        </w:rPr>
        <w:t>A l’aide d’une étude globale, déterminer les mobilités et l’hyperstaticité du modèle ainsi défini.</w:t>
      </w:r>
    </w:p>
    <w:p w:rsidR="00550C1C" w:rsidRPr="00156BB8" w:rsidRDefault="00550C1C" w:rsidP="00550C1C">
      <w:pPr>
        <w:pStyle w:val="Paragraphedeliste"/>
        <w:spacing w:line="240" w:lineRule="auto"/>
        <w:jc w:val="left"/>
        <w:rPr>
          <w:rFonts w:cs="Arial"/>
          <w:color w:val="000000"/>
        </w:rPr>
      </w:pPr>
      <w:r w:rsidRPr="00156BB8">
        <w:rPr>
          <w:rFonts w:cs="Arial"/>
          <w:color w:val="000000"/>
        </w:rPr>
        <w:t>Proposer un modèle isostatique sans modifier les liaisons d’entrée et de sortie.</w:t>
      </w:r>
    </w:p>
    <w:p w:rsidR="00550C1C" w:rsidRPr="00717F49" w:rsidRDefault="00550C1C" w:rsidP="00550C1C">
      <w:pPr>
        <w:rPr>
          <w:rFonts w:cs="Arial"/>
          <w:color w:val="000000"/>
        </w:rPr>
      </w:pPr>
    </w:p>
    <w:p w:rsidR="00550C1C" w:rsidRPr="009624D5" w:rsidRDefault="00550C1C" w:rsidP="00481D1A">
      <w:pPr>
        <w:pStyle w:val="Paragraphedeliste"/>
        <w:numPr>
          <w:ilvl w:val="0"/>
          <w:numId w:val="16"/>
        </w:numPr>
        <w:spacing w:line="240" w:lineRule="auto"/>
        <w:jc w:val="left"/>
        <w:rPr>
          <w:rFonts w:cs="Arial"/>
          <w:color w:val="000000"/>
        </w:rPr>
      </w:pPr>
      <w:r w:rsidRPr="009624D5">
        <w:rPr>
          <w:rFonts w:cs="Arial"/>
          <w:color w:val="000000"/>
        </w:rPr>
        <w:t>Proposer un modèle plus détaillé concernant la liaison pivot Vantail-Bâti, réalisée en deux zones.</w:t>
      </w:r>
    </w:p>
    <w:p w:rsidR="00550C1C" w:rsidRPr="00156BB8" w:rsidRDefault="00550C1C" w:rsidP="00550C1C">
      <w:pPr>
        <w:pStyle w:val="Paragraphedeliste"/>
        <w:spacing w:line="240" w:lineRule="auto"/>
        <w:jc w:val="left"/>
        <w:rPr>
          <w:rFonts w:cs="Arial"/>
          <w:color w:val="000000"/>
        </w:rPr>
      </w:pPr>
      <w:r w:rsidRPr="00156BB8">
        <w:rPr>
          <w:rFonts w:cs="Arial"/>
          <w:color w:val="000000"/>
        </w:rPr>
        <w:t>Cette chaine fermée est-elle isostatique ?</w:t>
      </w:r>
    </w:p>
    <w:p w:rsidR="00550C1C" w:rsidRPr="00717F49" w:rsidRDefault="00550C1C" w:rsidP="00550C1C">
      <w:pPr>
        <w:rPr>
          <w:rFonts w:cs="Arial"/>
          <w:color w:val="000000"/>
        </w:rPr>
      </w:pPr>
    </w:p>
    <w:p w:rsidR="00550C1C" w:rsidRPr="00156BB8" w:rsidRDefault="00550C1C" w:rsidP="00481D1A">
      <w:pPr>
        <w:pStyle w:val="Paragraphedeliste"/>
        <w:numPr>
          <w:ilvl w:val="0"/>
          <w:numId w:val="16"/>
        </w:numPr>
        <w:spacing w:line="240" w:lineRule="auto"/>
        <w:jc w:val="left"/>
        <w:rPr>
          <w:rFonts w:cs="Arial"/>
          <w:color w:val="000000"/>
        </w:rPr>
      </w:pPr>
      <w:r w:rsidRPr="00156BB8">
        <w:rPr>
          <w:rFonts w:cs="Arial"/>
          <w:color w:val="000000"/>
        </w:rPr>
        <w:t>Comment le constructeur s’est-il organisé pour ne pas avoir de contraintes de précision de fabrication ? Conclure.</w:t>
      </w:r>
    </w:p>
    <w:p w:rsidR="00550C1C" w:rsidRDefault="00550C1C" w:rsidP="00550C1C">
      <w:pPr>
        <w:pStyle w:val="Titre1"/>
      </w:pPr>
      <w:r>
        <w:t>Détermination des lois d’entrée sortie</w:t>
      </w:r>
    </w:p>
    <w:p w:rsidR="00550C1C" w:rsidRPr="003C60F7" w:rsidRDefault="00550C1C" w:rsidP="00481D1A">
      <w:pPr>
        <w:pStyle w:val="Paragraphedeliste"/>
        <w:numPr>
          <w:ilvl w:val="0"/>
          <w:numId w:val="16"/>
        </w:numPr>
      </w:pPr>
    </w:p>
    <w:p w:rsidR="00550C1C" w:rsidRPr="003C60F7" w:rsidRDefault="00550C1C" w:rsidP="00550C1C">
      <w:pPr>
        <w:pBdr>
          <w:top w:val="single" w:sz="4" w:space="2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E5DFEC" w:themeFill="accent4" w:themeFillTint="33"/>
        <w:rPr>
          <w:b/>
          <w:u w:val="single"/>
        </w:rPr>
      </w:pPr>
      <w:r w:rsidRPr="003C60F7">
        <w:rPr>
          <w:b/>
          <w:u w:val="single"/>
        </w:rPr>
        <w:t>Objectif du TP</w:t>
      </w:r>
    </w:p>
    <w:p w:rsidR="00550C1C" w:rsidRPr="00B63DD4" w:rsidRDefault="00550C1C" w:rsidP="00550C1C">
      <w:pPr>
        <w:pBdr>
          <w:top w:val="single" w:sz="4" w:space="2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E5DFEC" w:themeFill="accent4" w:themeFillTint="33"/>
        <w:rPr>
          <w:b/>
        </w:rPr>
      </w:pPr>
      <w:r w:rsidRPr="003C60F7">
        <w:rPr>
          <w:b/>
        </w:rPr>
        <w:t xml:space="preserve">L’objectif du TP est de </w:t>
      </w:r>
      <w:r>
        <w:rPr>
          <w:b/>
        </w:rPr>
        <w:t xml:space="preserve">déterminer </w:t>
      </w:r>
      <w:r w:rsidRPr="00D11369">
        <w:rPr>
          <w:b/>
        </w:rPr>
        <w:t xml:space="preserve">la loi de commande qui donnera </w:t>
      </w:r>
      <w:r>
        <w:rPr>
          <w:b/>
        </w:rPr>
        <w:t xml:space="preserve">une relation entre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θ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1</m:t>
            </m:r>
          </m:sub>
        </m:sSub>
      </m:oMath>
      <w:r>
        <w:rPr>
          <w:b/>
        </w:rPr>
        <w:t>e</w:t>
      </w:r>
      <w:r>
        <w:t xml:space="preserve">t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θ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1</m:t>
            </m:r>
          </m:sub>
        </m:sSub>
      </m:oMath>
    </w:p>
    <w:tbl>
      <w:tblPr>
        <w:tblStyle w:val="Grilledutableau"/>
        <w:tblW w:w="0" w:type="auto"/>
        <w:tblLook w:val="01E0" w:firstRow="1" w:lastRow="1" w:firstColumn="1" w:lastColumn="1" w:noHBand="0" w:noVBand="0"/>
      </w:tblPr>
      <w:tblGrid>
        <w:gridCol w:w="4482"/>
        <w:gridCol w:w="5712"/>
      </w:tblGrid>
      <w:tr w:rsidR="00550C1C" w:rsidTr="00CD6702">
        <w:tc>
          <w:tcPr>
            <w:tcW w:w="7424" w:type="dxa"/>
          </w:tcPr>
          <w:p w:rsidR="00550C1C" w:rsidRPr="00BC1499" w:rsidRDefault="00550C1C" w:rsidP="00CD6702">
            <w:pPr>
              <w:tabs>
                <w:tab w:val="left" w:pos="1500"/>
              </w:tabs>
              <w:jc w:val="center"/>
              <w:rPr>
                <w:b/>
                <w:sz w:val="22"/>
              </w:rPr>
            </w:pPr>
            <w:r w:rsidRPr="00BC1499">
              <w:rPr>
                <w:b/>
                <w:sz w:val="22"/>
                <w:u w:val="single"/>
              </w:rPr>
              <w:lastRenderedPageBreak/>
              <w:t>Objectif</w:t>
            </w:r>
            <w:r w:rsidRPr="00BC1499">
              <w:rPr>
                <w:b/>
                <w:sz w:val="22"/>
              </w:rPr>
              <w:t xml:space="preserve"> : </w:t>
            </w:r>
            <w:r>
              <w:rPr>
                <w:b/>
                <w:sz w:val="22"/>
              </w:rPr>
              <w:t>Déterminer la loi à imposer au moteur pour obtenir le déplacement angulaire du bras</w:t>
            </w:r>
          </w:p>
          <w:p w:rsidR="00550C1C" w:rsidRPr="00BC1499" w:rsidRDefault="00550C1C" w:rsidP="00CD6702">
            <w:pPr>
              <w:tabs>
                <w:tab w:val="left" w:pos="1500"/>
              </w:tabs>
              <w:jc w:val="center"/>
              <w:rPr>
                <w:b/>
                <w:i/>
                <w:color w:val="999999"/>
                <w:sz w:val="22"/>
              </w:rPr>
            </w:pPr>
            <w:r w:rsidRPr="00BC1499">
              <w:rPr>
                <w:b/>
                <w:i/>
                <w:color w:val="999999"/>
                <w:sz w:val="22"/>
              </w:rPr>
              <w:t>(groupe modélisateur/simulateur)</w:t>
            </w:r>
          </w:p>
        </w:tc>
        <w:tc>
          <w:tcPr>
            <w:tcW w:w="7361" w:type="dxa"/>
          </w:tcPr>
          <w:p w:rsidR="00550C1C" w:rsidRPr="00BC1499" w:rsidRDefault="00550C1C" w:rsidP="00CD6702">
            <w:pPr>
              <w:tabs>
                <w:tab w:val="left" w:pos="1500"/>
              </w:tabs>
              <w:jc w:val="center"/>
              <w:rPr>
                <w:b/>
                <w:sz w:val="22"/>
              </w:rPr>
            </w:pPr>
            <w:r w:rsidRPr="00BC1499">
              <w:rPr>
                <w:b/>
                <w:sz w:val="22"/>
                <w:u w:val="single"/>
              </w:rPr>
              <w:t>Objectif</w:t>
            </w:r>
            <w:r w:rsidRPr="00BC1499">
              <w:rPr>
                <w:b/>
                <w:sz w:val="22"/>
              </w:rPr>
              <w:t xml:space="preserve"> : Estimer l’écart entre performance mesurée et performance </w:t>
            </w:r>
            <w:r>
              <w:rPr>
                <w:b/>
                <w:sz w:val="22"/>
              </w:rPr>
              <w:t>simulée</w:t>
            </w:r>
          </w:p>
          <w:p w:rsidR="00550C1C" w:rsidRPr="00BC1499" w:rsidRDefault="00550C1C" w:rsidP="00CD6702">
            <w:pPr>
              <w:tabs>
                <w:tab w:val="left" w:pos="1500"/>
              </w:tabs>
              <w:jc w:val="center"/>
              <w:rPr>
                <w:b/>
                <w:i/>
                <w:color w:val="999999"/>
                <w:sz w:val="22"/>
              </w:rPr>
            </w:pPr>
            <w:r w:rsidRPr="00BC1499">
              <w:rPr>
                <w:b/>
                <w:i/>
                <w:color w:val="999999"/>
                <w:sz w:val="22"/>
              </w:rPr>
              <w:t>(groupe modélisateur/ expérimentateur)</w:t>
            </w:r>
          </w:p>
        </w:tc>
      </w:tr>
      <w:tr w:rsidR="00550C1C" w:rsidTr="00CD6702">
        <w:tc>
          <w:tcPr>
            <w:tcW w:w="7424" w:type="dxa"/>
          </w:tcPr>
          <w:p w:rsidR="00550C1C" w:rsidRPr="009178C3" w:rsidRDefault="00550C1C" w:rsidP="00CD6702">
            <w:pPr>
              <w:tabs>
                <w:tab w:val="left" w:pos="1500"/>
              </w:tabs>
              <w:spacing w:after="120"/>
              <w:rPr>
                <w:b/>
              </w:rPr>
            </w:pPr>
            <w:r w:rsidRPr="009178C3">
              <w:rPr>
                <w:b/>
              </w:rPr>
              <w:t>Prise de connaissance de la maquette</w:t>
            </w:r>
            <w:r>
              <w:rPr>
                <w:b/>
              </w:rPr>
              <w:t xml:space="preserve"> numérique</w:t>
            </w:r>
            <w:r w:rsidRPr="009178C3">
              <w:rPr>
                <w:b/>
              </w:rPr>
              <w:t xml:space="preserve"> fournie </w:t>
            </w:r>
          </w:p>
          <w:p w:rsidR="00550C1C" w:rsidRDefault="00550C1C" w:rsidP="00481D1A">
            <w:pPr>
              <w:numPr>
                <w:ilvl w:val="0"/>
                <w:numId w:val="9"/>
              </w:numPr>
              <w:tabs>
                <w:tab w:val="left" w:pos="1500"/>
              </w:tabs>
              <w:spacing w:after="120"/>
              <w:jc w:val="left"/>
            </w:pPr>
            <w:r>
              <w:t>Sur un ordinateur connecté du réseau, ouvrir SolidWorks et activer le complément MECA3D.</w:t>
            </w:r>
          </w:p>
          <w:p w:rsidR="00550C1C" w:rsidRDefault="00550C1C" w:rsidP="00481D1A">
            <w:pPr>
              <w:numPr>
                <w:ilvl w:val="0"/>
                <w:numId w:val="9"/>
              </w:numPr>
              <w:tabs>
                <w:tab w:val="left" w:pos="1500"/>
              </w:tabs>
              <w:spacing w:after="120"/>
              <w:jc w:val="left"/>
            </w:pPr>
            <w:r>
              <w:t xml:space="preserve">Copier l’ensemble du répertoire </w:t>
            </w:r>
            <w:proofErr w:type="spellStart"/>
            <w:r>
              <w:t>ouvre_portail</w:t>
            </w:r>
            <w:proofErr w:type="spellEnd"/>
            <w:r>
              <w:t xml:space="preserve"> (situé dans le dossier transfert mpsi2/TP3) dans votre espace personnel</w:t>
            </w:r>
          </w:p>
          <w:p w:rsidR="00550C1C" w:rsidRDefault="00550C1C" w:rsidP="00481D1A">
            <w:pPr>
              <w:numPr>
                <w:ilvl w:val="0"/>
                <w:numId w:val="9"/>
              </w:numPr>
              <w:tabs>
                <w:tab w:val="left" w:pos="1500"/>
              </w:tabs>
              <w:spacing w:after="120"/>
              <w:jc w:val="left"/>
            </w:pPr>
            <w:r>
              <w:t>Ouvrir la maquette SW de la plateforme (fichier assemblage « </w:t>
            </w:r>
            <w:proofErr w:type="spellStart"/>
            <w:r w:rsidRPr="007A496A">
              <w:t>Portail_modele_eleve.SLDASM</w:t>
            </w:r>
            <w:proofErr w:type="spellEnd"/>
            <w:r>
              <w:t>» du dossier intitulé « </w:t>
            </w:r>
            <w:proofErr w:type="spellStart"/>
            <w:r>
              <w:t>ouvre_portail</w:t>
            </w:r>
            <w:proofErr w:type="spellEnd"/>
            <w:r>
              <w:t>/</w:t>
            </w:r>
            <w:proofErr w:type="spellStart"/>
            <w:r w:rsidRPr="003C2C12">
              <w:t>Portail_Modele_SW_Assemblage</w:t>
            </w:r>
            <w:proofErr w:type="spellEnd"/>
            <w:r>
              <w:t> »</w:t>
            </w:r>
          </w:p>
          <w:p w:rsidR="00550C1C" w:rsidRDefault="00550C1C" w:rsidP="00481D1A">
            <w:pPr>
              <w:numPr>
                <w:ilvl w:val="0"/>
                <w:numId w:val="9"/>
              </w:numPr>
              <w:tabs>
                <w:tab w:val="left" w:pos="1500"/>
              </w:tabs>
              <w:spacing w:after="120"/>
              <w:jc w:val="left"/>
            </w:pPr>
            <w:r>
              <w:t>Repérer les différentes classes d’équivalence.</w:t>
            </w:r>
          </w:p>
          <w:p w:rsidR="00550C1C" w:rsidRDefault="00550C1C" w:rsidP="00CD6702">
            <w:pPr>
              <w:tabs>
                <w:tab w:val="left" w:pos="1500"/>
              </w:tabs>
            </w:pPr>
          </w:p>
        </w:tc>
        <w:tc>
          <w:tcPr>
            <w:tcW w:w="7361" w:type="dxa"/>
          </w:tcPr>
          <w:p w:rsidR="00550C1C" w:rsidRPr="009178C3" w:rsidRDefault="00550C1C" w:rsidP="00CD6702">
            <w:pPr>
              <w:tabs>
                <w:tab w:val="left" w:pos="1500"/>
              </w:tabs>
              <w:rPr>
                <w:b/>
              </w:rPr>
            </w:pPr>
            <w:r w:rsidRPr="009178C3">
              <w:rPr>
                <w:b/>
              </w:rPr>
              <w:t xml:space="preserve">Prise de connaissance du système </w:t>
            </w:r>
            <w:r>
              <w:rPr>
                <w:b/>
              </w:rPr>
              <w:t>Ouvre portail</w:t>
            </w:r>
          </w:p>
          <w:p w:rsidR="00550C1C" w:rsidRDefault="00550C1C" w:rsidP="00CD6702">
            <w:pPr>
              <w:tabs>
                <w:tab w:val="left" w:pos="1500"/>
              </w:tabs>
            </w:pPr>
          </w:p>
          <w:p w:rsidR="00550C1C" w:rsidRDefault="00550C1C" w:rsidP="00481D1A">
            <w:pPr>
              <w:pStyle w:val="Paragraphedeliste"/>
              <w:numPr>
                <w:ilvl w:val="0"/>
                <w:numId w:val="11"/>
              </w:numPr>
            </w:pPr>
            <w:r>
              <w:t>Lancer le logiciel</w:t>
            </w:r>
          </w:p>
          <w:p w:rsidR="00550C1C" w:rsidRDefault="00550C1C" w:rsidP="00481D1A">
            <w:pPr>
              <w:pStyle w:val="Paragraphedeliste"/>
              <w:numPr>
                <w:ilvl w:val="0"/>
                <w:numId w:val="11"/>
              </w:numPr>
            </w:pPr>
            <w:r>
              <w:rPr>
                <w:noProof/>
                <w:lang w:eastAsia="fr-FR"/>
              </w:rPr>
              <w:drawing>
                <wp:inline distT="0" distB="0" distL="0" distR="0" wp14:anchorId="713FD658" wp14:editId="390EEF12">
                  <wp:extent cx="484017" cy="410786"/>
                  <wp:effectExtent l="0" t="0" r="0" b="0"/>
                  <wp:docPr id="57" name="Image 57" descr="/Volumes/KINGSTON/ouvre_portail/incone_logiciel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4" descr="/Volumes/KINGSTON/ouvre_portail/incone_logiciel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6643" cy="4215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50C1C" w:rsidRDefault="00550C1C" w:rsidP="00481D1A">
            <w:pPr>
              <w:pStyle w:val="Paragraphedeliste"/>
              <w:numPr>
                <w:ilvl w:val="0"/>
                <w:numId w:val="11"/>
              </w:numPr>
            </w:pPr>
            <w:r>
              <w:t>Lancer la mesure</w:t>
            </w:r>
          </w:p>
          <w:p w:rsidR="00550C1C" w:rsidRDefault="00550C1C" w:rsidP="00481D1A">
            <w:pPr>
              <w:pStyle w:val="Paragraphedeliste"/>
              <w:numPr>
                <w:ilvl w:val="0"/>
                <w:numId w:val="11"/>
              </w:numPr>
            </w:pPr>
            <w:r>
              <w:t>Une fois la mesure effectuée appuyer sur « Stop la mesure »</w:t>
            </w:r>
          </w:p>
          <w:p w:rsidR="00550C1C" w:rsidRDefault="00550C1C" w:rsidP="00481D1A">
            <w:pPr>
              <w:pStyle w:val="Paragraphedeliste"/>
              <w:numPr>
                <w:ilvl w:val="0"/>
                <w:numId w:val="11"/>
              </w:numPr>
            </w:pPr>
            <w:r>
              <w:t>Cliquer droit sur la courbe : exporter</w:t>
            </w:r>
          </w:p>
          <w:p w:rsidR="00550C1C" w:rsidRDefault="00550C1C" w:rsidP="00CD6702"/>
          <w:p w:rsidR="00550C1C" w:rsidRDefault="00550C1C" w:rsidP="00CD6702">
            <w:pPr>
              <w:tabs>
                <w:tab w:val="left" w:pos="1500"/>
              </w:tabs>
            </w:pPr>
            <w:r>
              <w:rPr>
                <w:b/>
                <w:noProof/>
                <w:lang w:eastAsia="fr-FR"/>
              </w:rPr>
              <w:drawing>
                <wp:inline distT="0" distB="0" distL="0" distR="0" wp14:anchorId="3A074F4E" wp14:editId="457A263F">
                  <wp:extent cx="3458796" cy="2295574"/>
                  <wp:effectExtent l="0" t="0" r="0" b="0"/>
                  <wp:docPr id="58" name="Image 58" descr="/Volumes/KINGSTON/ouvre_portail/exporte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5" descr="/Volumes/KINGSTON/ouvre_portail/exporte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66639" cy="2300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50C1C" w:rsidRDefault="00550C1C" w:rsidP="00CD6702">
            <w:pPr>
              <w:tabs>
                <w:tab w:val="left" w:pos="1500"/>
              </w:tabs>
            </w:pPr>
          </w:p>
        </w:tc>
      </w:tr>
      <w:tr w:rsidR="00550C1C" w:rsidTr="00CD6702">
        <w:tc>
          <w:tcPr>
            <w:tcW w:w="7424" w:type="dxa"/>
          </w:tcPr>
          <w:p w:rsidR="00550C1C" w:rsidRDefault="00550C1C" w:rsidP="00CD6702">
            <w:pPr>
              <w:tabs>
                <w:tab w:val="left" w:pos="1500"/>
              </w:tabs>
              <w:spacing w:after="120"/>
            </w:pPr>
            <w:r>
              <w:rPr>
                <w:b/>
              </w:rPr>
              <w:t xml:space="preserve">Mise en place du modèle </w:t>
            </w:r>
          </w:p>
          <w:p w:rsidR="00550C1C" w:rsidRDefault="00550C1C" w:rsidP="00481D1A">
            <w:pPr>
              <w:numPr>
                <w:ilvl w:val="0"/>
                <w:numId w:val="9"/>
              </w:numPr>
              <w:tabs>
                <w:tab w:val="left" w:pos="1500"/>
              </w:tabs>
              <w:spacing w:after="120"/>
              <w:jc w:val="left"/>
            </w:pPr>
            <w:r>
              <w:t xml:space="preserve">Réaliser le graphe de liaison du système. </w:t>
            </w:r>
          </w:p>
          <w:p w:rsidR="00550C1C" w:rsidRDefault="00550C1C" w:rsidP="00481D1A">
            <w:pPr>
              <w:numPr>
                <w:ilvl w:val="0"/>
                <w:numId w:val="9"/>
              </w:numPr>
              <w:tabs>
                <w:tab w:val="left" w:pos="1500"/>
              </w:tabs>
              <w:spacing w:after="120"/>
              <w:jc w:val="left"/>
            </w:pPr>
            <w:r>
              <w:t>Écrire l’équation vectorielle traduisant la fermeture géométrique de la chaîne de solides.</w:t>
            </w:r>
          </w:p>
          <w:p w:rsidR="00550C1C" w:rsidRPr="003C2C12" w:rsidRDefault="00550C1C" w:rsidP="00481D1A">
            <w:pPr>
              <w:numPr>
                <w:ilvl w:val="0"/>
                <w:numId w:val="9"/>
              </w:numPr>
              <w:tabs>
                <w:tab w:val="left" w:pos="1500"/>
              </w:tabs>
              <w:spacing w:after="120"/>
              <w:jc w:val="left"/>
              <w:rPr>
                <w:bCs/>
              </w:rPr>
            </w:pPr>
            <w:r w:rsidRPr="003C2C12">
              <w:rPr>
                <w:bCs/>
              </w:rPr>
              <w:t xml:space="preserve">Projeter cette relation sur </w:t>
            </w:r>
            <w:r w:rsidRPr="003C2C12">
              <w:rPr>
                <w:bCs/>
              </w:rPr>
              <w:object w:dxaOrig="260" w:dyaOrig="320">
                <v:shape id="_x0000_i1043" type="#_x0000_t75" style="width:13pt;height:15pt" o:ole="">
                  <v:imagedata r:id="rId44" o:title=""/>
                </v:shape>
                <o:OLEObject Type="Embed" ProgID="Equation.2" ShapeID="_x0000_i1043" DrawAspect="Content" ObjectID="_1610994642" r:id="rId45"/>
              </w:object>
            </w:r>
            <w:r w:rsidRPr="003C2C12">
              <w:rPr>
                <w:bCs/>
              </w:rPr>
              <w:t xml:space="preserve"> et</w:t>
            </w:r>
            <w:r w:rsidRPr="003C2C12">
              <w:rPr>
                <w:bCs/>
              </w:rPr>
              <w:object w:dxaOrig="260" w:dyaOrig="320">
                <v:shape id="_x0000_i1044" type="#_x0000_t75" style="width:13pt;height:15pt" o:ole="">
                  <v:imagedata r:id="rId46" o:title=""/>
                </v:shape>
                <o:OLEObject Type="Embed" ProgID="Equation.2" ShapeID="_x0000_i1044" DrawAspect="Content" ObjectID="_1610994643" r:id="rId47"/>
              </w:object>
            </w:r>
            <w:r w:rsidRPr="003C2C12">
              <w:rPr>
                <w:bCs/>
              </w:rPr>
              <w:t>.</w:t>
            </w:r>
          </w:p>
          <w:p w:rsidR="00550C1C" w:rsidRDefault="00550C1C" w:rsidP="00481D1A">
            <w:pPr>
              <w:numPr>
                <w:ilvl w:val="0"/>
                <w:numId w:val="9"/>
              </w:numPr>
              <w:tabs>
                <w:tab w:val="left" w:pos="1500"/>
              </w:tabs>
              <w:spacing w:after="120"/>
              <w:jc w:val="left"/>
              <w:rPr>
                <w:bCs/>
              </w:rPr>
            </w:pPr>
            <w:r w:rsidRPr="003C2C12">
              <w:rPr>
                <w:bCs/>
              </w:rPr>
              <w:t>Éliminer</w:t>
            </w:r>
            <w:r w:rsidRPr="003C2C12">
              <w:rPr>
                <w:bCs/>
              </w:rPr>
              <w:object w:dxaOrig="340" w:dyaOrig="360">
                <v:shape id="_x0000_i1045" type="#_x0000_t75" style="width:17pt;height:17pt" o:ole="" fillcolor="window">
                  <v:imagedata r:id="rId48" o:title=""/>
                </v:shape>
                <o:OLEObject Type="Embed" ProgID="Equation.3" ShapeID="_x0000_i1045" DrawAspect="Content" ObjectID="_1610994644" r:id="rId49"/>
              </w:object>
            </w:r>
            <w:r>
              <w:rPr>
                <w:bCs/>
              </w:rPr>
              <w:t>.</w:t>
            </w:r>
          </w:p>
          <w:p w:rsidR="00550C1C" w:rsidRDefault="00550C1C" w:rsidP="00481D1A">
            <w:pPr>
              <w:numPr>
                <w:ilvl w:val="0"/>
                <w:numId w:val="9"/>
              </w:numPr>
              <w:tabs>
                <w:tab w:val="left" w:pos="1500"/>
              </w:tabs>
              <w:spacing w:after="120"/>
              <w:jc w:val="left"/>
              <w:rPr>
                <w:bCs/>
              </w:rPr>
            </w:pPr>
            <w:r>
              <w:rPr>
                <w:bCs/>
              </w:rPr>
              <w:t xml:space="preserve">Cette équation est compliquée à résoudre analytiquement. </w:t>
            </w:r>
            <w:r w:rsidRPr="00C86DBE">
              <w:rPr>
                <w:bCs/>
              </w:rPr>
              <w:t>On utilise pour cela une méthode numérique</w:t>
            </w:r>
            <w:r>
              <w:rPr>
                <w:bCs/>
              </w:rPr>
              <w:t xml:space="preserve"> de Newton. Copier dans votre espace perso puis ouvrir le programme « fermeture_geo.py ».</w:t>
            </w:r>
          </w:p>
          <w:p w:rsidR="00550C1C" w:rsidRPr="00C86DBE" w:rsidRDefault="00550C1C" w:rsidP="00481D1A">
            <w:pPr>
              <w:numPr>
                <w:ilvl w:val="0"/>
                <w:numId w:val="9"/>
              </w:numPr>
              <w:tabs>
                <w:tab w:val="left" w:pos="1500"/>
              </w:tabs>
              <w:spacing w:after="120"/>
              <w:jc w:val="left"/>
              <w:rPr>
                <w:bCs/>
              </w:rPr>
            </w:pPr>
            <w:r>
              <w:rPr>
                <w:bCs/>
              </w:rPr>
              <w:t>Exécuter le programme et analyser le tracé.</w:t>
            </w:r>
          </w:p>
          <w:p w:rsidR="00550C1C" w:rsidRPr="008428BA" w:rsidRDefault="00550C1C" w:rsidP="00CD6702">
            <w:pPr>
              <w:ind w:left="284"/>
            </w:pPr>
          </w:p>
        </w:tc>
        <w:tc>
          <w:tcPr>
            <w:tcW w:w="7361" w:type="dxa"/>
          </w:tcPr>
          <w:p w:rsidR="00550C1C" w:rsidRDefault="00550C1C" w:rsidP="00CD6702">
            <w:pPr>
              <w:tabs>
                <w:tab w:val="left" w:pos="1500"/>
              </w:tabs>
              <w:rPr>
                <w:b/>
              </w:rPr>
            </w:pPr>
            <w:r>
              <w:rPr>
                <w:b/>
              </w:rPr>
              <w:t>Mise en place du protocole de mesure</w:t>
            </w:r>
          </w:p>
          <w:p w:rsidR="00550C1C" w:rsidRPr="00356B41" w:rsidRDefault="00550C1C" w:rsidP="00CD6702">
            <w:pPr>
              <w:tabs>
                <w:tab w:val="left" w:pos="1500"/>
              </w:tabs>
            </w:pPr>
          </w:p>
          <w:p w:rsidR="00550C1C" w:rsidRDefault="00550C1C" w:rsidP="00481D1A">
            <w:pPr>
              <w:pStyle w:val="Paragraphedeliste"/>
              <w:numPr>
                <w:ilvl w:val="0"/>
                <w:numId w:val="12"/>
              </w:numPr>
              <w:tabs>
                <w:tab w:val="left" w:pos="1500"/>
              </w:tabs>
            </w:pPr>
            <w:r>
              <w:t>Il faut mettre en place une mesure permettant d’obtenir la loi entrée-sortie du système.</w:t>
            </w:r>
          </w:p>
          <w:p w:rsidR="00550C1C" w:rsidRPr="009178C3" w:rsidRDefault="00550C1C" w:rsidP="00481D1A">
            <w:pPr>
              <w:pStyle w:val="Paragraphedeliste"/>
              <w:numPr>
                <w:ilvl w:val="0"/>
                <w:numId w:val="12"/>
              </w:numPr>
              <w:rPr>
                <w:b/>
              </w:rPr>
            </w:pPr>
            <w:r>
              <w:t xml:space="preserve">On se réfèrera aux fiches 2 et 3 du document </w:t>
            </w:r>
            <w:r w:rsidRPr="00FF5606">
              <w:rPr>
                <w:b/>
              </w:rPr>
              <w:t>Documentation_Maxpid.pdf</w:t>
            </w:r>
            <w:r w:rsidRPr="00FF5606">
              <w:rPr>
                <w:rFonts w:ascii="Arial" w:hAnsi="Arial" w:cs="Arial"/>
                <w:b/>
                <w:u w:val="single"/>
              </w:rPr>
              <w:t xml:space="preserve"> </w:t>
            </w:r>
          </w:p>
        </w:tc>
      </w:tr>
      <w:tr w:rsidR="00550C1C" w:rsidTr="00CD6702">
        <w:tc>
          <w:tcPr>
            <w:tcW w:w="7424" w:type="dxa"/>
          </w:tcPr>
          <w:p w:rsidR="00550C1C" w:rsidRDefault="00550C1C" w:rsidP="00CD6702">
            <w:pPr>
              <w:tabs>
                <w:tab w:val="left" w:pos="1500"/>
              </w:tabs>
              <w:spacing w:after="120"/>
            </w:pPr>
            <w:r>
              <w:rPr>
                <w:b/>
              </w:rPr>
              <w:t>Simulation</w:t>
            </w:r>
          </w:p>
          <w:p w:rsidR="00550C1C" w:rsidRDefault="00550C1C" w:rsidP="00481D1A">
            <w:pPr>
              <w:numPr>
                <w:ilvl w:val="0"/>
                <w:numId w:val="10"/>
              </w:numPr>
              <w:tabs>
                <w:tab w:val="left" w:pos="1500"/>
              </w:tabs>
              <w:spacing w:after="120"/>
              <w:jc w:val="left"/>
            </w:pPr>
            <w:r>
              <w:t>Compléter la modélisation meca3D</w:t>
            </w:r>
          </w:p>
          <w:p w:rsidR="00550C1C" w:rsidRDefault="00550C1C" w:rsidP="00481D1A">
            <w:pPr>
              <w:numPr>
                <w:ilvl w:val="0"/>
                <w:numId w:val="10"/>
              </w:numPr>
              <w:tabs>
                <w:tab w:val="left" w:pos="1500"/>
              </w:tabs>
              <w:spacing w:after="120"/>
              <w:jc w:val="left"/>
            </w:pPr>
            <w:r>
              <w:t>Dans l’arborescence de meca3D et dans Analyse, vérifier les paramètres de simulation.</w:t>
            </w:r>
          </w:p>
          <w:p w:rsidR="00550C1C" w:rsidRDefault="00550C1C" w:rsidP="00481D1A">
            <w:pPr>
              <w:numPr>
                <w:ilvl w:val="0"/>
                <w:numId w:val="10"/>
              </w:numPr>
              <w:tabs>
                <w:tab w:val="left" w:pos="1500"/>
              </w:tabs>
              <w:spacing w:after="120"/>
              <w:jc w:val="left"/>
            </w:pPr>
            <w:r>
              <w:t>Mettre en place la simulation.</w:t>
            </w:r>
          </w:p>
          <w:p w:rsidR="00550C1C" w:rsidRDefault="00550C1C" w:rsidP="00481D1A">
            <w:pPr>
              <w:pStyle w:val="Paragraphedeliste"/>
              <w:numPr>
                <w:ilvl w:val="0"/>
                <w:numId w:val="10"/>
              </w:numPr>
              <w:tabs>
                <w:tab w:val="left" w:pos="1500"/>
              </w:tabs>
            </w:pPr>
            <w:r>
              <w:t>Tracer les courbes Meca3D adéquates pour obtenir le tracé de la loi entrée sortie</w:t>
            </w:r>
          </w:p>
          <w:p w:rsidR="00550C1C" w:rsidRDefault="00550C1C" w:rsidP="00CD6702">
            <w:pPr>
              <w:tabs>
                <w:tab w:val="left" w:pos="1500"/>
              </w:tabs>
              <w:rPr>
                <w:b/>
              </w:rPr>
            </w:pPr>
          </w:p>
        </w:tc>
        <w:tc>
          <w:tcPr>
            <w:tcW w:w="7361" w:type="dxa"/>
          </w:tcPr>
          <w:p w:rsidR="00550C1C" w:rsidRDefault="00550C1C" w:rsidP="00CD6702">
            <w:pPr>
              <w:tabs>
                <w:tab w:val="left" w:pos="1500"/>
              </w:tabs>
              <w:rPr>
                <w:b/>
              </w:rPr>
            </w:pPr>
            <w:r>
              <w:rPr>
                <w:b/>
              </w:rPr>
              <w:t>Mesure</w:t>
            </w:r>
          </w:p>
          <w:p w:rsidR="00550C1C" w:rsidRPr="00356B41" w:rsidRDefault="00550C1C" w:rsidP="00481D1A">
            <w:pPr>
              <w:numPr>
                <w:ilvl w:val="0"/>
                <w:numId w:val="9"/>
              </w:numPr>
              <w:tabs>
                <w:tab w:val="left" w:pos="1500"/>
              </w:tabs>
              <w:spacing w:before="120"/>
              <w:jc w:val="left"/>
            </w:pPr>
            <w:r>
              <w:t>R</w:t>
            </w:r>
            <w:r w:rsidRPr="008E2640">
              <w:t xml:space="preserve">éaliser une mesure </w:t>
            </w:r>
            <w:r>
              <w:t xml:space="preserve">sur une grande plage de mouvement pour obtenir la loi « entrée-sortie » </w:t>
            </w:r>
            <w:proofErr w:type="spellStart"/>
            <w:r>
              <w:t>expérimentale.h</w:t>
            </w:r>
            <w:proofErr w:type="spellEnd"/>
          </w:p>
        </w:tc>
      </w:tr>
      <w:tr w:rsidR="00550C1C" w:rsidTr="00CD6702">
        <w:tc>
          <w:tcPr>
            <w:tcW w:w="7424" w:type="dxa"/>
          </w:tcPr>
          <w:p w:rsidR="00550C1C" w:rsidRDefault="00550C1C" w:rsidP="00CD6702">
            <w:pPr>
              <w:tabs>
                <w:tab w:val="left" w:pos="1500"/>
              </w:tabs>
              <w:rPr>
                <w:b/>
              </w:rPr>
            </w:pPr>
            <w:r>
              <w:rPr>
                <w:b/>
              </w:rPr>
              <w:t>Traitement des résultats</w:t>
            </w:r>
          </w:p>
          <w:p w:rsidR="00550C1C" w:rsidRPr="001C5E8E" w:rsidRDefault="00550C1C" w:rsidP="00481D1A">
            <w:pPr>
              <w:pStyle w:val="Paragraphedeliste"/>
              <w:numPr>
                <w:ilvl w:val="0"/>
                <w:numId w:val="9"/>
              </w:numPr>
              <w:ind w:left="284"/>
              <w:rPr>
                <w:sz w:val="22"/>
              </w:rPr>
            </w:pPr>
            <w:r>
              <w:rPr>
                <w:sz w:val="22"/>
              </w:rPr>
              <w:lastRenderedPageBreak/>
              <w:t>Exporter les données meca3D vers Excel</w:t>
            </w:r>
            <w:r w:rsidRPr="001C5E8E">
              <w:rPr>
                <w:sz w:val="22"/>
              </w:rPr>
              <w:t xml:space="preserve"> </w:t>
            </w:r>
          </w:p>
          <w:p w:rsidR="00550C1C" w:rsidRPr="001C5E8E" w:rsidRDefault="00550C1C" w:rsidP="00481D1A">
            <w:pPr>
              <w:pStyle w:val="Retraitcorpsdetexte"/>
              <w:numPr>
                <w:ilvl w:val="0"/>
                <w:numId w:val="9"/>
              </w:numPr>
              <w:spacing w:after="120"/>
              <w:ind w:left="284"/>
              <w:rPr>
                <w:rFonts w:asciiTheme="minorHAnsi" w:hAnsiTheme="minorHAnsi"/>
                <w:sz w:val="22"/>
                <w:szCs w:val="22"/>
              </w:rPr>
            </w:pPr>
            <w:r w:rsidRPr="001C5E8E">
              <w:rPr>
                <w:rFonts w:asciiTheme="minorHAnsi" w:hAnsiTheme="minorHAnsi"/>
                <w:sz w:val="22"/>
                <w:szCs w:val="22"/>
              </w:rPr>
              <w:t xml:space="preserve">Lancer « Excel » et charger ce fichier. </w:t>
            </w:r>
          </w:p>
          <w:p w:rsidR="00550C1C" w:rsidRPr="00DC203F" w:rsidRDefault="00550C1C" w:rsidP="00CD6702">
            <w:pPr>
              <w:ind w:left="284"/>
              <w:rPr>
                <w:color w:val="C0C0C0"/>
              </w:rPr>
            </w:pPr>
          </w:p>
        </w:tc>
        <w:tc>
          <w:tcPr>
            <w:tcW w:w="7361" w:type="dxa"/>
          </w:tcPr>
          <w:p w:rsidR="00550C1C" w:rsidRDefault="00550C1C" w:rsidP="00CD6702">
            <w:pPr>
              <w:tabs>
                <w:tab w:val="left" w:pos="1500"/>
              </w:tabs>
              <w:rPr>
                <w:b/>
              </w:rPr>
            </w:pPr>
            <w:r>
              <w:rPr>
                <w:b/>
              </w:rPr>
              <w:lastRenderedPageBreak/>
              <w:t>Traitement des résultats</w:t>
            </w:r>
          </w:p>
          <w:p w:rsidR="00550C1C" w:rsidRDefault="00550C1C" w:rsidP="00CD6702">
            <w:pPr>
              <w:tabs>
                <w:tab w:val="left" w:pos="1500"/>
              </w:tabs>
              <w:spacing w:after="120"/>
              <w:jc w:val="left"/>
            </w:pPr>
            <w:r>
              <w:lastRenderedPageBreak/>
              <w:t>À partir des positions mesurées, à l’aide d’un tableur ou directement sur Python :</w:t>
            </w:r>
          </w:p>
          <w:p w:rsidR="00550C1C" w:rsidRPr="00550C1C" w:rsidRDefault="00550C1C" w:rsidP="00481D1A">
            <w:pPr>
              <w:numPr>
                <w:ilvl w:val="0"/>
                <w:numId w:val="10"/>
              </w:numPr>
              <w:tabs>
                <w:tab w:val="left" w:pos="1500"/>
              </w:tabs>
              <w:spacing w:after="120"/>
              <w:jc w:val="left"/>
            </w:pPr>
            <w:r w:rsidRPr="00010332">
              <w:t xml:space="preserve">Tracer la </w:t>
            </w:r>
            <w:r>
              <w:t>loi entrée/sortie.</w:t>
            </w:r>
          </w:p>
        </w:tc>
      </w:tr>
      <w:tr w:rsidR="00550C1C" w:rsidTr="00CD6702">
        <w:tc>
          <w:tcPr>
            <w:tcW w:w="14785" w:type="dxa"/>
            <w:gridSpan w:val="2"/>
          </w:tcPr>
          <w:p w:rsidR="00550C1C" w:rsidRPr="00F91589" w:rsidRDefault="00550C1C" w:rsidP="00CD6702">
            <w:pPr>
              <w:tabs>
                <w:tab w:val="left" w:pos="1500"/>
              </w:tabs>
              <w:rPr>
                <w:b/>
              </w:rPr>
            </w:pPr>
            <w:r w:rsidRPr="00F91589">
              <w:rPr>
                <w:b/>
              </w:rPr>
              <w:lastRenderedPageBreak/>
              <w:t>Analyse des écarts</w:t>
            </w:r>
          </w:p>
          <w:p w:rsidR="00550C1C" w:rsidRPr="003D7FAE" w:rsidRDefault="00550C1C" w:rsidP="00481D1A">
            <w:pPr>
              <w:numPr>
                <w:ilvl w:val="0"/>
                <w:numId w:val="10"/>
              </w:numPr>
              <w:tabs>
                <w:tab w:val="left" w:pos="1500"/>
              </w:tabs>
              <w:spacing w:after="120"/>
              <w:jc w:val="left"/>
            </w:pPr>
            <w:r>
              <w:t xml:space="preserve">Dans un tableur Excel ou dans un programme Python faire un tracer de courbe permettant superposer les courbes simulée, analytiques et expérimentales. </w:t>
            </w:r>
          </w:p>
          <w:p w:rsidR="00550C1C" w:rsidRPr="003D7FAE" w:rsidRDefault="00550C1C" w:rsidP="00481D1A">
            <w:pPr>
              <w:numPr>
                <w:ilvl w:val="0"/>
                <w:numId w:val="10"/>
              </w:numPr>
              <w:tabs>
                <w:tab w:val="left" w:pos="1500"/>
              </w:tabs>
              <w:spacing w:after="120"/>
              <w:jc w:val="left"/>
            </w:pPr>
            <w:r w:rsidRPr="003D7FAE">
              <w:t>Comment sont mesurées ces valeurs ?</w:t>
            </w:r>
          </w:p>
          <w:p w:rsidR="00550C1C" w:rsidRDefault="00550C1C" w:rsidP="00481D1A">
            <w:pPr>
              <w:numPr>
                <w:ilvl w:val="0"/>
                <w:numId w:val="10"/>
              </w:numPr>
              <w:tabs>
                <w:tab w:val="left" w:pos="1500"/>
              </w:tabs>
              <w:spacing w:after="120"/>
              <w:jc w:val="left"/>
            </w:pPr>
            <w:r w:rsidRPr="003D7FAE">
              <w:t xml:space="preserve">La consigne que vous avez imposée semble-t-elle respectée ? </w:t>
            </w:r>
          </w:p>
          <w:p w:rsidR="00550C1C" w:rsidRPr="003D7FAE" w:rsidRDefault="00550C1C" w:rsidP="00481D1A">
            <w:pPr>
              <w:numPr>
                <w:ilvl w:val="0"/>
                <w:numId w:val="10"/>
              </w:numPr>
              <w:tabs>
                <w:tab w:val="left" w:pos="1500"/>
              </w:tabs>
              <w:spacing w:after="120"/>
              <w:jc w:val="left"/>
            </w:pPr>
            <w:r>
              <w:t>Cet écart vous semble-t-il être la seule source de l’écart sur le déplacement de la plateforme ?</w:t>
            </w:r>
          </w:p>
          <w:p w:rsidR="00550C1C" w:rsidRPr="00010332" w:rsidRDefault="00550C1C" w:rsidP="00481D1A">
            <w:pPr>
              <w:numPr>
                <w:ilvl w:val="0"/>
                <w:numId w:val="10"/>
              </w:numPr>
              <w:tabs>
                <w:tab w:val="left" w:pos="1500"/>
              </w:tabs>
              <w:spacing w:after="120"/>
              <w:jc w:val="left"/>
            </w:pPr>
            <w:r w:rsidRPr="00010332">
              <w:t>Suite à la mise en place du protocole expérimental, avez-vous rencontré des difficultés qui pourraient être source d’un écart entre mouvement réel et mouvement mesuré ?</w:t>
            </w:r>
          </w:p>
          <w:p w:rsidR="00550C1C" w:rsidRPr="009178C3" w:rsidRDefault="00550C1C" w:rsidP="00481D1A">
            <w:pPr>
              <w:numPr>
                <w:ilvl w:val="0"/>
                <w:numId w:val="10"/>
              </w:numPr>
              <w:tabs>
                <w:tab w:val="left" w:pos="1500"/>
              </w:tabs>
              <w:spacing w:after="120"/>
              <w:jc w:val="left"/>
              <w:rPr>
                <w:b/>
              </w:rPr>
            </w:pPr>
            <w:r w:rsidRPr="00010332">
              <w:t>Si oui, estimer l’ordre de grandeur de cet écart.</w:t>
            </w:r>
          </w:p>
        </w:tc>
      </w:tr>
    </w:tbl>
    <w:p w:rsidR="00550C1C" w:rsidRPr="00366A16" w:rsidRDefault="00550C1C" w:rsidP="00550C1C">
      <w:pPr>
        <w:pStyle w:val="Titre1"/>
        <w:rPr>
          <w:color w:val="000000"/>
        </w:rPr>
      </w:pPr>
      <w:r>
        <w:t>Modélisation cinématique du motoréducteur.</w:t>
      </w:r>
    </w:p>
    <w:p w:rsidR="00550C1C" w:rsidRDefault="00550C1C" w:rsidP="00550C1C">
      <w:pPr>
        <w:rPr>
          <w:rFonts w:cs="Arial"/>
          <w:color w:val="000000"/>
        </w:rPr>
      </w:pPr>
      <w:r>
        <w:rPr>
          <w:rFonts w:cs="Arial"/>
          <w:color w:val="000000"/>
        </w:rPr>
        <w:t>On donne ci-dessous le schéma technologique du motoréducteur.</w:t>
      </w:r>
    </w:p>
    <w:p w:rsidR="00550C1C" w:rsidRPr="00977087" w:rsidRDefault="00550C1C" w:rsidP="00481D1A">
      <w:pPr>
        <w:pStyle w:val="Paragraphedeliste"/>
        <w:numPr>
          <w:ilvl w:val="0"/>
          <w:numId w:val="15"/>
        </w:numPr>
        <w:spacing w:line="240" w:lineRule="auto"/>
        <w:rPr>
          <w:rFonts w:cs="Arial"/>
          <w:color w:val="000000"/>
        </w:rPr>
      </w:pPr>
      <w:r w:rsidRPr="00977087">
        <w:rPr>
          <w:rFonts w:cs="Arial"/>
          <w:color w:val="000000"/>
        </w:rPr>
        <w:t xml:space="preserve">Identifier : </w:t>
      </w:r>
    </w:p>
    <w:p w:rsidR="00550C1C" w:rsidRDefault="00550C1C" w:rsidP="00481D1A">
      <w:pPr>
        <w:pStyle w:val="Paragraphedeliste"/>
        <w:numPr>
          <w:ilvl w:val="0"/>
          <w:numId w:val="14"/>
        </w:numPr>
        <w:spacing w:line="240" w:lineRule="auto"/>
        <w:rPr>
          <w:rFonts w:cs="Arial"/>
          <w:color w:val="000000"/>
        </w:rPr>
      </w:pPr>
      <w:r>
        <w:rPr>
          <w:rFonts w:cs="Arial"/>
          <w:color w:val="000000"/>
        </w:rPr>
        <w:t>Le stator</w:t>
      </w:r>
    </w:p>
    <w:p w:rsidR="00550C1C" w:rsidRDefault="00550C1C" w:rsidP="00481D1A">
      <w:pPr>
        <w:pStyle w:val="Paragraphedeliste"/>
        <w:numPr>
          <w:ilvl w:val="0"/>
          <w:numId w:val="14"/>
        </w:numPr>
        <w:spacing w:line="240" w:lineRule="auto"/>
        <w:rPr>
          <w:rFonts w:cs="Arial"/>
          <w:color w:val="000000"/>
        </w:rPr>
      </w:pPr>
      <w:r>
        <w:rPr>
          <w:rFonts w:cs="Arial"/>
          <w:color w:val="000000"/>
        </w:rPr>
        <w:t>Le rotor</w:t>
      </w:r>
    </w:p>
    <w:p w:rsidR="00550C1C" w:rsidRDefault="00550C1C" w:rsidP="00481D1A">
      <w:pPr>
        <w:pStyle w:val="Paragraphedeliste"/>
        <w:numPr>
          <w:ilvl w:val="0"/>
          <w:numId w:val="14"/>
        </w:numPr>
        <w:spacing w:line="240" w:lineRule="auto"/>
        <w:rPr>
          <w:rFonts w:cs="Arial"/>
          <w:color w:val="000000"/>
        </w:rPr>
      </w:pPr>
      <w:r>
        <w:rPr>
          <w:rFonts w:cs="Arial"/>
          <w:color w:val="000000"/>
        </w:rPr>
        <w:t>Le réducteur avec les 4 trains épicycloïdaux en série.</w:t>
      </w:r>
    </w:p>
    <w:p w:rsidR="00550C1C" w:rsidRPr="009624D5" w:rsidRDefault="00550C1C" w:rsidP="00481D1A">
      <w:pPr>
        <w:pStyle w:val="Paragraphedeliste"/>
        <w:numPr>
          <w:ilvl w:val="0"/>
          <w:numId w:val="16"/>
        </w:numPr>
        <w:rPr>
          <w:rFonts w:cs="Arial"/>
          <w:color w:val="000000"/>
        </w:rPr>
      </w:pPr>
      <w:r w:rsidRPr="009624D5">
        <w:rPr>
          <w:rFonts w:cs="Arial"/>
          <w:color w:val="000000"/>
        </w:rPr>
        <w:t>Réaliser le schéma cinématique du réducteur.</w:t>
      </w:r>
    </w:p>
    <w:p w:rsidR="00550C1C" w:rsidRPr="003841D3" w:rsidRDefault="00550C1C" w:rsidP="00481D1A">
      <w:pPr>
        <w:pStyle w:val="Paragraphedeliste"/>
        <w:numPr>
          <w:ilvl w:val="0"/>
          <w:numId w:val="16"/>
        </w:numPr>
        <w:rPr>
          <w:rFonts w:cs="Arial"/>
          <w:color w:val="000000"/>
        </w:rPr>
      </w:pPr>
      <w:r w:rsidRPr="009624D5">
        <w:rPr>
          <w:rFonts w:cs="Arial"/>
          <w:color w:val="000000"/>
        </w:rPr>
        <w:t>En déduire le rapport de réduction du système complet.</w:t>
      </w:r>
    </w:p>
    <w:p w:rsidR="00550C1C" w:rsidRPr="00550C1C" w:rsidRDefault="00550C1C" w:rsidP="00550C1C">
      <w:pPr>
        <w:jc w:val="center"/>
        <w:rPr>
          <w:rFonts w:cs="Arial"/>
          <w:color w:val="000000"/>
        </w:rPr>
      </w:pPr>
      <w:r w:rsidRPr="00977087">
        <w:rPr>
          <w:rFonts w:cs="Arial"/>
          <w:noProof/>
          <w:color w:val="000000"/>
          <w:lang w:eastAsia="fr-FR"/>
        </w:rPr>
        <w:lastRenderedPageBreak/>
        <mc:AlternateContent>
          <mc:Choice Requires="wpg">
            <w:drawing>
              <wp:inline distT="0" distB="0" distL="0" distR="0" wp14:anchorId="3BFAE922" wp14:editId="23CE8AFB">
                <wp:extent cx="6700582" cy="4500031"/>
                <wp:effectExtent l="0" t="4445" r="635" b="635"/>
                <wp:docPr id="53" name="Group 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 rot="5400000">
                          <a:off x="0" y="0"/>
                          <a:ext cx="6700572" cy="4500030"/>
                          <a:chOff x="84" y="0"/>
                          <a:chExt cx="5173" cy="3789"/>
                        </a:xfrm>
                      </wpg:grpSpPr>
                      <pic:pic xmlns:pic="http://schemas.openxmlformats.org/drawingml/2006/picture">
                        <pic:nvPicPr>
                          <pic:cNvPr id="54" name="Picture 53" descr="C:\secours\cléusb\modif1.BMP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68" t="16" r="1523" b="2"/>
                          <a:stretch/>
                        </pic:blipFill>
                        <pic:spPr bwMode="auto">
                          <a:xfrm>
                            <a:off x="84" y="0"/>
                            <a:ext cx="5173" cy="37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55" name="Line 54"/>
                        <wps:cNvCnPr/>
                        <wps:spPr bwMode="auto">
                          <a:xfrm flipV="1">
                            <a:off x="2754" y="845"/>
                            <a:ext cx="0" cy="912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6" name="Line 55"/>
                        <wps:cNvCnPr/>
                        <wps:spPr bwMode="auto">
                          <a:xfrm flipV="1">
                            <a:off x="2616" y="1205"/>
                            <a:ext cx="0" cy="912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8D32B65" id="Group 56" o:spid="_x0000_s1026" style="width:527.6pt;height:354.35pt;rotation:90;mso-position-horizontal-relative:char;mso-position-vertical-relative:line" coordorigin="84" coordsize="5173,378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">
                <v:shape id="Picture 53" o:spid="_x0000_s1027" type="#_x0000_t75" style="position:absolute;left:84;width:5173;height:378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">
                  <v:imagedata r:id="rId51" o:title="modif1" croptop="10f" cropbottom="1f" cropleft="1028f" cropright="998f"/>
                </v:shape>
                <v:line id="Line 54" o:spid="_x0000_s1028" style="position:absolute;flip:y;visibility:visible;mso-wrap-style:square" from="2754,845" to="2754,17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" strokecolor="black [3213]" strokeweight="2.25pt">
                  <v:stroke endarrow="block"/>
                  <v:shadow color="#eeece1 [3214]" opacity="49150f" offset=".74833mm,.74833mm"/>
                </v:line>
                <v:line id="Line 55" o:spid="_x0000_s1029" style="position:absolute;flip:y;visibility:visible;mso-wrap-style:square" from="2616,1205" to="2616,21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" strokecolor="black [3213]" strokeweight="2.25pt">
                  <v:stroke endarrow="block"/>
                  <v:shadow color="#eeece1 [3214]" opacity="49150f" offset=".74833mm,.74833mm"/>
                </v:line>
                <w10:anchorlock/>
              </v:group>
            </w:pict>
          </mc:Fallback>
        </mc:AlternateContent>
      </w:r>
    </w:p>
    <w:sectPr w:rsidR="00550C1C" w:rsidRPr="00550C1C" w:rsidSect="005962AA">
      <w:headerReference w:type="default" r:id="rId52"/>
      <w:footerReference w:type="default" r:id="rId53"/>
      <w:footerReference w:type="first" r:id="rId54"/>
      <w:pgSz w:w="11906" w:h="16838"/>
      <w:pgMar w:top="568" w:right="851" w:bottom="992" w:left="851" w:header="709" w:footer="26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4174F" w:rsidRDefault="0044174F" w:rsidP="00B07EE9">
      <w:pPr>
        <w:spacing w:line="240" w:lineRule="auto"/>
      </w:pPr>
      <w:r>
        <w:separator/>
      </w:r>
    </w:p>
  </w:endnote>
  <w:endnote w:type="continuationSeparator" w:id="0">
    <w:p w:rsidR="0044174F" w:rsidRDefault="0044174F" w:rsidP="00B07EE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w Cen MT">
    <w:altName w:val="Tw Cen MT"/>
    <w:charset w:val="00"/>
    <w:family w:val="swiss"/>
    <w:pitch w:val="variable"/>
    <w:sig w:usb0="00000003" w:usb1="00000000" w:usb2="00000000" w:usb3="00000000" w:csb0="0000000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Frugal Sans">
    <w:altName w:val="Calibri"/>
    <w:charset w:val="00"/>
    <w:family w:val="auto"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Grilledutableau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404"/>
      <w:gridCol w:w="3398"/>
      <w:gridCol w:w="3402"/>
    </w:tblGrid>
    <w:tr w:rsidR="00821613" w:rsidTr="00957200">
      <w:tc>
        <w:tcPr>
          <w:tcW w:w="3438" w:type="dxa"/>
          <w:vAlign w:val="center"/>
        </w:tcPr>
        <w:p w:rsidR="00821613" w:rsidRDefault="00821613" w:rsidP="00957200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Emilien Durif</w:t>
          </w:r>
        </w:p>
        <w:p w:rsidR="00821613" w:rsidRPr="00CF549E" w:rsidRDefault="00821613" w:rsidP="00957200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Xavier Pessoles</w:t>
          </w:r>
        </w:p>
      </w:tc>
      <w:tc>
        <w:tcPr>
          <w:tcW w:w="3438" w:type="dxa"/>
          <w:vAlign w:val="center"/>
        </w:tcPr>
        <w:p w:rsidR="00821613" w:rsidRPr="00A4601C" w:rsidRDefault="00821613" w:rsidP="00957200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6B2716">
            <w:rPr>
              <w:b/>
              <w:noProof/>
            </w:rPr>
            <w:t>2</w:t>
          </w:r>
          <w:r w:rsidRPr="00A4601C">
            <w:rPr>
              <w:b/>
            </w:rPr>
            <w:fldChar w:fldCharType="end"/>
          </w:r>
        </w:p>
      </w:tc>
      <w:tc>
        <w:tcPr>
          <w:tcW w:w="3438" w:type="dxa"/>
        </w:tcPr>
        <w:p w:rsidR="00821613" w:rsidRPr="00CF549E" w:rsidRDefault="00821613" w:rsidP="00957200">
          <w:pPr>
            <w:pStyle w:val="Pieddepage"/>
            <w:jc w:val="right"/>
            <w:rPr>
              <w:i/>
              <w:sz w:val="18"/>
            </w:rPr>
          </w:pPr>
          <w:r w:rsidRPr="00CF549E">
            <w:rPr>
              <w:i/>
              <w:sz w:val="18"/>
            </w:rPr>
            <w:t xml:space="preserve">Cycle </w:t>
          </w:r>
          <w:r>
            <w:rPr>
              <w:i/>
              <w:sz w:val="18"/>
            </w:rPr>
            <w:t>7</w:t>
          </w:r>
          <w:r w:rsidRPr="00CF549E">
            <w:rPr>
              <w:i/>
              <w:sz w:val="18"/>
            </w:rPr>
            <w:t> </w:t>
          </w:r>
        </w:p>
      </w:tc>
    </w:tr>
  </w:tbl>
  <w:p w:rsidR="00B2653A" w:rsidRDefault="00B2653A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Grilledutableau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404"/>
      <w:gridCol w:w="3398"/>
      <w:gridCol w:w="3402"/>
    </w:tblGrid>
    <w:tr w:rsidR="00B2653A" w:rsidTr="009D25D9">
      <w:tc>
        <w:tcPr>
          <w:tcW w:w="3438" w:type="dxa"/>
          <w:vAlign w:val="center"/>
        </w:tcPr>
        <w:p w:rsidR="00B2653A" w:rsidRDefault="00821613" w:rsidP="009D25D9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Emilien Durif</w:t>
          </w:r>
        </w:p>
        <w:p w:rsidR="00821613" w:rsidRPr="00CF549E" w:rsidRDefault="00821613" w:rsidP="009D25D9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Xavier Pessoles</w:t>
          </w:r>
        </w:p>
      </w:tc>
      <w:tc>
        <w:tcPr>
          <w:tcW w:w="3438" w:type="dxa"/>
          <w:vAlign w:val="center"/>
        </w:tcPr>
        <w:p w:rsidR="00B2653A" w:rsidRPr="00A4601C" w:rsidRDefault="00B2653A" w:rsidP="009D25D9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6B2716">
            <w:rPr>
              <w:b/>
              <w:noProof/>
            </w:rPr>
            <w:t>1</w:t>
          </w:r>
          <w:r w:rsidRPr="00A4601C">
            <w:rPr>
              <w:b/>
            </w:rPr>
            <w:fldChar w:fldCharType="end"/>
          </w:r>
        </w:p>
      </w:tc>
      <w:tc>
        <w:tcPr>
          <w:tcW w:w="3438" w:type="dxa"/>
        </w:tcPr>
        <w:p w:rsidR="00B2653A" w:rsidRPr="00CF549E" w:rsidRDefault="00B2653A" w:rsidP="00821613">
          <w:pPr>
            <w:pStyle w:val="Pieddepage"/>
            <w:jc w:val="right"/>
            <w:rPr>
              <w:i/>
              <w:sz w:val="18"/>
            </w:rPr>
          </w:pPr>
          <w:r w:rsidRPr="00CF549E">
            <w:rPr>
              <w:i/>
              <w:sz w:val="18"/>
            </w:rPr>
            <w:t xml:space="preserve">Cycle </w:t>
          </w:r>
          <w:r w:rsidR="00821613">
            <w:rPr>
              <w:i/>
              <w:sz w:val="18"/>
            </w:rPr>
            <w:t>7</w:t>
          </w:r>
          <w:r w:rsidRPr="00CF549E">
            <w:rPr>
              <w:i/>
              <w:sz w:val="18"/>
            </w:rPr>
            <w:t> </w:t>
          </w:r>
        </w:p>
      </w:tc>
    </w:tr>
  </w:tbl>
  <w:p w:rsidR="00B2653A" w:rsidRDefault="00B2653A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4174F" w:rsidRDefault="0044174F" w:rsidP="00B07EE9">
      <w:pPr>
        <w:spacing w:line="240" w:lineRule="auto"/>
      </w:pPr>
      <w:r>
        <w:separator/>
      </w:r>
    </w:p>
  </w:footnote>
  <w:footnote w:type="continuationSeparator" w:id="0">
    <w:p w:rsidR="0044174F" w:rsidRDefault="0044174F" w:rsidP="00B07EE9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Grilledutableau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229"/>
      <w:gridCol w:w="7143"/>
      <w:gridCol w:w="1832"/>
    </w:tblGrid>
    <w:tr w:rsidR="00B2653A" w:rsidTr="009D25D9">
      <w:tc>
        <w:tcPr>
          <w:tcW w:w="1242" w:type="dxa"/>
        </w:tcPr>
        <w:p w:rsidR="00B2653A" w:rsidRDefault="00B2653A">
          <w:pPr>
            <w:pStyle w:val="En-tte"/>
          </w:pPr>
          <w:r>
            <w:rPr>
              <w:rFonts w:ascii="Tw Cen MT" w:hAnsi="Tw Cen MT"/>
              <w:b/>
              <w:smallCaps/>
              <w:noProof/>
              <w:color w:val="215868" w:themeColor="accent5" w:themeShade="80"/>
              <w:sz w:val="32"/>
              <w:lang w:eastAsia="fr-FR"/>
            </w:rPr>
            <w:drawing>
              <wp:anchor distT="0" distB="0" distL="114300" distR="114300" simplePos="0" relativeHeight="251659264" behindDoc="0" locked="0" layoutInCell="1" allowOverlap="1" wp14:anchorId="78FB0424" wp14:editId="50DAC6EC">
                <wp:simplePos x="0" y="0"/>
                <wp:positionH relativeFrom="column">
                  <wp:posOffset>-71120</wp:posOffset>
                </wp:positionH>
                <wp:positionV relativeFrom="paragraph">
                  <wp:posOffset>-164465</wp:posOffset>
                </wp:positionV>
                <wp:extent cx="720000" cy="590400"/>
                <wp:effectExtent l="0" t="0" r="4445" b="635"/>
                <wp:wrapNone/>
                <wp:docPr id="3" name="Image 3" descr="C:\Users\Xavier\Desktop\Cours_OK\png\logo_lycee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C:\Users\Xavier\Desktop\Cours_OK\png\logo_lycee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20000" cy="59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</w:tc>
      <w:tc>
        <w:tcPr>
          <w:tcW w:w="7230" w:type="dxa"/>
          <w:tcBorders>
            <w:bottom w:val="single" w:sz="4" w:space="0" w:color="auto"/>
          </w:tcBorders>
        </w:tcPr>
        <w:p w:rsidR="00B2653A" w:rsidRDefault="00B2653A">
          <w:pPr>
            <w:pStyle w:val="En-tte"/>
          </w:pPr>
        </w:p>
      </w:tc>
      <w:tc>
        <w:tcPr>
          <w:tcW w:w="1842" w:type="dxa"/>
          <w:vMerge w:val="restart"/>
        </w:tcPr>
        <w:p w:rsidR="00B2653A" w:rsidRPr="00CF549E" w:rsidRDefault="00B2653A" w:rsidP="009D25D9">
          <w:pPr>
            <w:pStyle w:val="En-tte"/>
            <w:jc w:val="right"/>
            <w:rPr>
              <w:rFonts w:ascii="Tw Cen MT" w:hAnsi="Tw Cen MT"/>
              <w:i/>
              <w:sz w:val="18"/>
            </w:rPr>
          </w:pPr>
          <w:r w:rsidRPr="00CF549E">
            <w:rPr>
              <w:rFonts w:ascii="Tw Cen MT" w:hAnsi="Tw Cen MT"/>
              <w:i/>
              <w:sz w:val="18"/>
            </w:rPr>
            <w:t>Sciences Industrielles de l’ingénieur</w:t>
          </w:r>
        </w:p>
      </w:tc>
    </w:tr>
    <w:tr w:rsidR="00B2653A" w:rsidTr="009D25D9">
      <w:tc>
        <w:tcPr>
          <w:tcW w:w="1242" w:type="dxa"/>
        </w:tcPr>
        <w:p w:rsidR="00B2653A" w:rsidRDefault="00B2653A">
          <w:pPr>
            <w:pStyle w:val="En-tte"/>
          </w:pPr>
        </w:p>
      </w:tc>
      <w:tc>
        <w:tcPr>
          <w:tcW w:w="7230" w:type="dxa"/>
          <w:tcBorders>
            <w:top w:val="single" w:sz="4" w:space="0" w:color="auto"/>
          </w:tcBorders>
        </w:tcPr>
        <w:p w:rsidR="00B2653A" w:rsidRDefault="00B2653A">
          <w:pPr>
            <w:pStyle w:val="En-tte"/>
          </w:pPr>
        </w:p>
      </w:tc>
      <w:tc>
        <w:tcPr>
          <w:tcW w:w="1842" w:type="dxa"/>
          <w:vMerge/>
        </w:tcPr>
        <w:p w:rsidR="00B2653A" w:rsidRDefault="00B2653A">
          <w:pPr>
            <w:pStyle w:val="En-tte"/>
          </w:pPr>
        </w:p>
      </w:tc>
    </w:tr>
  </w:tbl>
  <w:p w:rsidR="00B2653A" w:rsidRDefault="00B2653A" w:rsidP="002778B3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3C303B"/>
    <w:multiLevelType w:val="hybridMultilevel"/>
    <w:tmpl w:val="71D6BA98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901E5E"/>
    <w:multiLevelType w:val="hybridMultilevel"/>
    <w:tmpl w:val="8F506F2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79602F1"/>
    <w:multiLevelType w:val="hybridMultilevel"/>
    <w:tmpl w:val="2F70687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AD87D15"/>
    <w:multiLevelType w:val="hybridMultilevel"/>
    <w:tmpl w:val="C7A48B5C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75D451D"/>
    <w:multiLevelType w:val="hybridMultilevel"/>
    <w:tmpl w:val="4EC698D0"/>
    <w:lvl w:ilvl="0" w:tplc="C84231EE">
      <w:start w:val="1"/>
      <w:numFmt w:val="bullet"/>
      <w:lvlText w:val=""/>
      <w:lvlJc w:val="left"/>
      <w:pPr>
        <w:tabs>
          <w:tab w:val="num" w:pos="624"/>
        </w:tabs>
        <w:ind w:left="284" w:firstLine="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" w15:restartNumberingAfterBreak="0">
    <w:nsid w:val="2A1E7C0B"/>
    <w:multiLevelType w:val="hybridMultilevel"/>
    <w:tmpl w:val="46B26C88"/>
    <w:lvl w:ilvl="0" w:tplc="3AD8F19E">
      <w:start w:val="1"/>
      <w:numFmt w:val="decimal"/>
      <w:lvlText w:val="Activité %1."/>
      <w:lvlJc w:val="left"/>
      <w:pPr>
        <w:ind w:left="720" w:hanging="360"/>
      </w:pPr>
      <w:rPr>
        <w:rFonts w:asciiTheme="minorHAnsi" w:hAnsiTheme="minorHAnsi" w:hint="default"/>
        <w:b/>
        <w:i w:val="0"/>
        <w:color w:val="548DD4" w:themeColor="text2" w:themeTint="99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2900817"/>
    <w:multiLevelType w:val="hybridMultilevel"/>
    <w:tmpl w:val="812043FE"/>
    <w:lvl w:ilvl="0" w:tplc="040C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7" w15:restartNumberingAfterBreak="0">
    <w:nsid w:val="41B46256"/>
    <w:multiLevelType w:val="multilevel"/>
    <w:tmpl w:val="2AC2DE68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8" w15:restartNumberingAfterBreak="0">
    <w:nsid w:val="4A9D232E"/>
    <w:multiLevelType w:val="hybridMultilevel"/>
    <w:tmpl w:val="D8B2E66E"/>
    <w:lvl w:ilvl="0" w:tplc="C84231EE">
      <w:start w:val="1"/>
      <w:numFmt w:val="bullet"/>
      <w:lvlText w:val=""/>
      <w:lvlJc w:val="left"/>
      <w:pPr>
        <w:tabs>
          <w:tab w:val="num" w:pos="340"/>
        </w:tabs>
        <w:ind w:left="0" w:firstLine="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780"/>
        </w:tabs>
        <w:ind w:left="17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00"/>
        </w:tabs>
        <w:ind w:left="25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20"/>
        </w:tabs>
        <w:ind w:left="32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40"/>
        </w:tabs>
        <w:ind w:left="39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60"/>
        </w:tabs>
        <w:ind w:left="46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380"/>
        </w:tabs>
        <w:ind w:left="53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00"/>
        </w:tabs>
        <w:ind w:left="61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20"/>
        </w:tabs>
        <w:ind w:left="6820" w:hanging="360"/>
      </w:pPr>
      <w:rPr>
        <w:rFonts w:ascii="Wingdings" w:hAnsi="Wingdings" w:hint="default"/>
      </w:rPr>
    </w:lvl>
  </w:abstractNum>
  <w:abstractNum w:abstractNumId="9" w15:restartNumberingAfterBreak="0">
    <w:nsid w:val="4EDE58B1"/>
    <w:multiLevelType w:val="hybridMultilevel"/>
    <w:tmpl w:val="967EDF76"/>
    <w:lvl w:ilvl="0" w:tplc="C4129A4A">
      <w:start w:val="1"/>
      <w:numFmt w:val="decimal"/>
      <w:pStyle w:val="Questiondidastel"/>
      <w:lvlText w:val="Question %1 :"/>
      <w:lvlJc w:val="left"/>
      <w:pPr>
        <w:tabs>
          <w:tab w:val="num" w:pos="1134"/>
        </w:tabs>
        <w:ind w:left="1474" w:hanging="1474"/>
      </w:pPr>
      <w:rPr>
        <w:rFonts w:ascii="Arial" w:hAnsi="Arial" w:hint="default"/>
        <w:b/>
        <w:i w:val="0"/>
        <w:sz w:val="20"/>
        <w:szCs w:val="20"/>
      </w:rPr>
    </w:lvl>
    <w:lvl w:ilvl="1" w:tplc="040C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b/>
        <w:i w:val="0"/>
        <w:sz w:val="20"/>
        <w:szCs w:val="20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503B2164"/>
    <w:multiLevelType w:val="hybridMultilevel"/>
    <w:tmpl w:val="4932774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4A335D7"/>
    <w:multiLevelType w:val="hybridMultilevel"/>
    <w:tmpl w:val="7506D65A"/>
    <w:lvl w:ilvl="0" w:tplc="12F0ED68">
      <w:start w:val="1"/>
      <w:numFmt w:val="bullet"/>
      <w:lvlText w:val=""/>
      <w:lvlJc w:val="left"/>
      <w:pPr>
        <w:ind w:left="1004" w:hanging="360"/>
      </w:pPr>
      <w:rPr>
        <w:rFonts w:ascii="Wingdings" w:hAnsi="Wingdings" w:hint="default"/>
        <w:color w:val="auto"/>
        <w:sz w:val="18"/>
      </w:rPr>
    </w:lvl>
    <w:lvl w:ilvl="1" w:tplc="040C0003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2" w15:restartNumberingAfterBreak="0">
    <w:nsid w:val="5F417A5B"/>
    <w:multiLevelType w:val="hybridMultilevel"/>
    <w:tmpl w:val="5782794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1FCE302">
      <w:numFmt w:val="bullet"/>
      <w:lvlText w:val="-"/>
      <w:lvlJc w:val="left"/>
      <w:pPr>
        <w:ind w:left="2160" w:hanging="360"/>
      </w:pPr>
      <w:rPr>
        <w:rFonts w:ascii="Calibri" w:eastAsiaTheme="minorHAnsi" w:hAnsi="Calibri" w:cs="Calibri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C152240"/>
    <w:multiLevelType w:val="hybridMultilevel"/>
    <w:tmpl w:val="4A086236"/>
    <w:lvl w:ilvl="0" w:tplc="C84231EE">
      <w:start w:val="1"/>
      <w:numFmt w:val="bullet"/>
      <w:lvlText w:val=""/>
      <w:lvlJc w:val="left"/>
      <w:pPr>
        <w:tabs>
          <w:tab w:val="num" w:pos="340"/>
        </w:tabs>
        <w:ind w:left="0" w:firstLine="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63C392A"/>
    <w:multiLevelType w:val="hybridMultilevel"/>
    <w:tmpl w:val="CD364F80"/>
    <w:lvl w:ilvl="0" w:tplc="C84231EE">
      <w:start w:val="1"/>
      <w:numFmt w:val="bullet"/>
      <w:lvlText w:val=""/>
      <w:lvlJc w:val="left"/>
      <w:pPr>
        <w:tabs>
          <w:tab w:val="num" w:pos="383"/>
        </w:tabs>
        <w:ind w:left="43" w:firstLine="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8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0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2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4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6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8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0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23" w:hanging="360"/>
      </w:pPr>
      <w:rPr>
        <w:rFonts w:ascii="Wingdings" w:hAnsi="Wingdings" w:hint="default"/>
      </w:rPr>
    </w:lvl>
  </w:abstractNum>
  <w:abstractNum w:abstractNumId="15" w15:restartNumberingAfterBreak="0">
    <w:nsid w:val="79172ABF"/>
    <w:multiLevelType w:val="hybridMultilevel"/>
    <w:tmpl w:val="5AF6E646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CDA1095"/>
    <w:multiLevelType w:val="hybridMultilevel"/>
    <w:tmpl w:val="B8901EB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3"/>
  </w:num>
  <w:num w:numId="3">
    <w:abstractNumId w:val="0"/>
  </w:num>
  <w:num w:numId="4">
    <w:abstractNumId w:val="9"/>
  </w:num>
  <w:num w:numId="5">
    <w:abstractNumId w:val="12"/>
  </w:num>
  <w:num w:numId="6">
    <w:abstractNumId w:val="1"/>
  </w:num>
  <w:num w:numId="7">
    <w:abstractNumId w:val="2"/>
  </w:num>
  <w:num w:numId="8">
    <w:abstractNumId w:val="15"/>
  </w:num>
  <w:num w:numId="9">
    <w:abstractNumId w:val="8"/>
  </w:num>
  <w:num w:numId="10">
    <w:abstractNumId w:val="13"/>
  </w:num>
  <w:num w:numId="11">
    <w:abstractNumId w:val="4"/>
  </w:num>
  <w:num w:numId="12">
    <w:abstractNumId w:val="14"/>
  </w:num>
  <w:num w:numId="13">
    <w:abstractNumId w:val="16"/>
  </w:num>
  <w:num w:numId="14">
    <w:abstractNumId w:val="6"/>
  </w:num>
  <w:num w:numId="15">
    <w:abstractNumId w:val="10"/>
  </w:num>
  <w:num w:numId="16">
    <w:abstractNumId w:val="5"/>
  </w:num>
  <w:num w:numId="17">
    <w:abstractNumId w:val="11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1030"/>
    <w:rsid w:val="000138D9"/>
    <w:rsid w:val="00031030"/>
    <w:rsid w:val="001051B9"/>
    <w:rsid w:val="00111A35"/>
    <w:rsid w:val="00120DFC"/>
    <w:rsid w:val="00190822"/>
    <w:rsid w:val="001A3482"/>
    <w:rsid w:val="001A7EB6"/>
    <w:rsid w:val="00240750"/>
    <w:rsid w:val="00256A0A"/>
    <w:rsid w:val="00266CD3"/>
    <w:rsid w:val="002778B3"/>
    <w:rsid w:val="002870D6"/>
    <w:rsid w:val="002C76AE"/>
    <w:rsid w:val="003D4214"/>
    <w:rsid w:val="00437E2F"/>
    <w:rsid w:val="0044174F"/>
    <w:rsid w:val="00481D1A"/>
    <w:rsid w:val="004877F0"/>
    <w:rsid w:val="004E0054"/>
    <w:rsid w:val="00533805"/>
    <w:rsid w:val="00550C1C"/>
    <w:rsid w:val="00595619"/>
    <w:rsid w:val="005962AA"/>
    <w:rsid w:val="005D21FC"/>
    <w:rsid w:val="005D6D27"/>
    <w:rsid w:val="00671499"/>
    <w:rsid w:val="00695889"/>
    <w:rsid w:val="006B2716"/>
    <w:rsid w:val="006B4BAA"/>
    <w:rsid w:val="00701C4B"/>
    <w:rsid w:val="007624A2"/>
    <w:rsid w:val="00782515"/>
    <w:rsid w:val="007A1A60"/>
    <w:rsid w:val="007C24C4"/>
    <w:rsid w:val="00816FFB"/>
    <w:rsid w:val="00821613"/>
    <w:rsid w:val="008744FB"/>
    <w:rsid w:val="008C30BA"/>
    <w:rsid w:val="008D0520"/>
    <w:rsid w:val="008D6BC2"/>
    <w:rsid w:val="00923611"/>
    <w:rsid w:val="00924268"/>
    <w:rsid w:val="0092576F"/>
    <w:rsid w:val="009650C0"/>
    <w:rsid w:val="009A41C8"/>
    <w:rsid w:val="009D25D9"/>
    <w:rsid w:val="009D4E53"/>
    <w:rsid w:val="009D4FE5"/>
    <w:rsid w:val="00A55D0F"/>
    <w:rsid w:val="00A640DF"/>
    <w:rsid w:val="00AA19D0"/>
    <w:rsid w:val="00B07EE9"/>
    <w:rsid w:val="00B2653A"/>
    <w:rsid w:val="00B3693D"/>
    <w:rsid w:val="00B377C5"/>
    <w:rsid w:val="00B45413"/>
    <w:rsid w:val="00B460A6"/>
    <w:rsid w:val="00BD5610"/>
    <w:rsid w:val="00CB71F2"/>
    <w:rsid w:val="00CC363D"/>
    <w:rsid w:val="00D0211E"/>
    <w:rsid w:val="00D21DDF"/>
    <w:rsid w:val="00D518C2"/>
    <w:rsid w:val="00D9007F"/>
    <w:rsid w:val="00DA5B40"/>
    <w:rsid w:val="00E354E2"/>
    <w:rsid w:val="00E52905"/>
    <w:rsid w:val="00E73999"/>
    <w:rsid w:val="00EA0AAF"/>
    <w:rsid w:val="00EB1E27"/>
    <w:rsid w:val="00EE18F7"/>
    <w:rsid w:val="00F34E3D"/>
    <w:rsid w:val="00F42522"/>
    <w:rsid w:val="00FB2269"/>
    <w:rsid w:val="00FF76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2EA22C8"/>
  <w15:docId w15:val="{42BFD738-9BF2-41FC-AE37-5FE9A7E2C2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07EE9"/>
    <w:pPr>
      <w:spacing w:after="0"/>
      <w:jc w:val="both"/>
    </w:pPr>
    <w:rPr>
      <w:sz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B07EE9"/>
    <w:pPr>
      <w:keepNext/>
      <w:keepLines/>
      <w:numPr>
        <w:numId w:val="1"/>
      </w:numPr>
      <w:spacing w:before="120"/>
      <w:ind w:left="0"/>
      <w:outlineLvl w:val="0"/>
    </w:pPr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B07EE9"/>
    <w:pPr>
      <w:keepNext/>
      <w:keepLines/>
      <w:numPr>
        <w:ilvl w:val="1"/>
        <w:numId w:val="1"/>
      </w:numPr>
      <w:spacing w:before="60"/>
      <w:ind w:left="0"/>
      <w:outlineLvl w:val="1"/>
    </w:pPr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B07EE9"/>
    <w:pPr>
      <w:keepNext/>
      <w:keepLines/>
      <w:numPr>
        <w:ilvl w:val="2"/>
        <w:numId w:val="1"/>
      </w:numPr>
      <w:spacing w:before="200"/>
      <w:ind w:left="0"/>
      <w:outlineLvl w:val="2"/>
    </w:pPr>
    <w:rPr>
      <w:rFonts w:ascii="Tw Cen MT" w:eastAsiaTheme="majorEastAsia" w:hAnsi="Tw Cen MT" w:cstheme="majorBidi"/>
      <w:b/>
      <w:bCs/>
      <w:color w:val="215868" w:themeColor="accent5" w:themeShade="80"/>
      <w:sz w:val="22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B07EE9"/>
    <w:pPr>
      <w:keepNext/>
      <w:keepLines/>
      <w:numPr>
        <w:ilvl w:val="3"/>
        <w:numId w:val="1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B07EE9"/>
    <w:pPr>
      <w:keepNext/>
      <w:keepLines/>
      <w:numPr>
        <w:ilvl w:val="4"/>
        <w:numId w:val="1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B07EE9"/>
    <w:pPr>
      <w:keepNext/>
      <w:keepLines/>
      <w:numPr>
        <w:ilvl w:val="5"/>
        <w:numId w:val="1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B07EE9"/>
    <w:pPr>
      <w:keepNext/>
      <w:keepLines/>
      <w:numPr>
        <w:ilvl w:val="6"/>
        <w:numId w:val="1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B07EE9"/>
    <w:pPr>
      <w:keepNext/>
      <w:keepLines/>
      <w:numPr>
        <w:ilvl w:val="7"/>
        <w:numId w:val="1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B07EE9"/>
    <w:pPr>
      <w:keepNext/>
      <w:keepLines/>
      <w:numPr>
        <w:ilvl w:val="8"/>
        <w:numId w:val="1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B07EE9"/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B07EE9"/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B07EE9"/>
    <w:rPr>
      <w:rFonts w:ascii="Tw Cen MT" w:eastAsiaTheme="majorEastAsia" w:hAnsi="Tw Cen MT" w:cstheme="majorBidi"/>
      <w:b/>
      <w:bCs/>
      <w:color w:val="215868" w:themeColor="accent5" w:themeShade="80"/>
    </w:rPr>
  </w:style>
  <w:style w:type="character" w:customStyle="1" w:styleId="Titre4Car">
    <w:name w:val="Titre 4 Car"/>
    <w:basedOn w:val="Policepardfaut"/>
    <w:link w:val="Titre4"/>
    <w:uiPriority w:val="9"/>
    <w:semiHidden/>
    <w:rsid w:val="00B07EE9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</w:rPr>
  </w:style>
  <w:style w:type="character" w:customStyle="1" w:styleId="Titre5Car">
    <w:name w:val="Titre 5 Car"/>
    <w:basedOn w:val="Policepardfaut"/>
    <w:link w:val="Titre5"/>
    <w:uiPriority w:val="9"/>
    <w:semiHidden/>
    <w:rsid w:val="00B07EE9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semiHidden/>
    <w:rsid w:val="00B07EE9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character" w:customStyle="1" w:styleId="Titre7Car">
    <w:name w:val="Titre 7 Car"/>
    <w:basedOn w:val="Policepardfaut"/>
    <w:link w:val="Titre7"/>
    <w:uiPriority w:val="9"/>
    <w:semiHidden/>
    <w:rsid w:val="00B07EE9"/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customStyle="1" w:styleId="Titre8Car">
    <w:name w:val="Titre 8 Car"/>
    <w:basedOn w:val="Policepardfaut"/>
    <w:link w:val="Titre8"/>
    <w:uiPriority w:val="9"/>
    <w:semiHidden/>
    <w:rsid w:val="00B07EE9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B07EE9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En-tte">
    <w:name w:val="header"/>
    <w:basedOn w:val="Normal"/>
    <w:link w:val="En-tteCar"/>
    <w:uiPriority w:val="99"/>
    <w:unhideWhenUsed/>
    <w:rsid w:val="00B07EE9"/>
    <w:pPr>
      <w:tabs>
        <w:tab w:val="center" w:pos="4536"/>
        <w:tab w:val="right" w:pos="9072"/>
      </w:tabs>
      <w:spacing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B07EE9"/>
    <w:rPr>
      <w:sz w:val="20"/>
    </w:rPr>
  </w:style>
  <w:style w:type="paragraph" w:styleId="Pieddepage">
    <w:name w:val="footer"/>
    <w:basedOn w:val="Normal"/>
    <w:link w:val="PieddepageCar"/>
    <w:uiPriority w:val="99"/>
    <w:unhideWhenUsed/>
    <w:rsid w:val="00B07EE9"/>
    <w:pPr>
      <w:tabs>
        <w:tab w:val="center" w:pos="4536"/>
        <w:tab w:val="right" w:pos="9072"/>
      </w:tabs>
      <w:spacing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B07EE9"/>
    <w:rPr>
      <w:sz w:val="20"/>
    </w:rPr>
  </w:style>
  <w:style w:type="paragraph" w:styleId="Paragraphedeliste">
    <w:name w:val="List Paragraph"/>
    <w:basedOn w:val="Normal"/>
    <w:link w:val="ParagraphedelisteCar"/>
    <w:uiPriority w:val="34"/>
    <w:qFormat/>
    <w:rsid w:val="00B07EE9"/>
    <w:pPr>
      <w:ind w:left="720"/>
      <w:contextualSpacing/>
    </w:pPr>
  </w:style>
  <w:style w:type="table" w:styleId="Grilledutableau">
    <w:name w:val="Table Grid"/>
    <w:basedOn w:val="TableauNormal"/>
    <w:uiPriority w:val="59"/>
    <w:rsid w:val="00B07E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B07EE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07EE9"/>
    <w:rPr>
      <w:rFonts w:ascii="Tahoma" w:hAnsi="Tahoma" w:cs="Tahoma"/>
      <w:sz w:val="16"/>
      <w:szCs w:val="16"/>
    </w:rPr>
  </w:style>
  <w:style w:type="paragraph" w:customStyle="1" w:styleId="SansinterligneCar">
    <w:name w:val="Sans interligne Car"/>
    <w:link w:val="SansinterligneCarCar"/>
    <w:uiPriority w:val="1"/>
    <w:qFormat/>
    <w:rsid w:val="00B07EE9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SansinterligneCarCar">
    <w:name w:val="Sans interligne Car Car"/>
    <w:link w:val="SansinterligneCar"/>
    <w:uiPriority w:val="1"/>
    <w:rsid w:val="00B07EE9"/>
    <w:rPr>
      <w:rFonts w:ascii="Calibri" w:eastAsia="Times New Roman" w:hAnsi="Calibri" w:cs="Times New Roman"/>
    </w:rPr>
  </w:style>
  <w:style w:type="paragraph" w:customStyle="1" w:styleId="Fredgrostitre1">
    <w:name w:val="Fred gros titre 1"/>
    <w:basedOn w:val="Normal"/>
    <w:next w:val="Normal"/>
    <w:rsid w:val="00B07EE9"/>
    <w:pPr>
      <w:spacing w:line="240" w:lineRule="auto"/>
      <w:jc w:val="center"/>
    </w:pPr>
    <w:rPr>
      <w:rFonts w:ascii="Times New Roman" w:eastAsia="Times New Roman" w:hAnsi="Times New Roman" w:cs="Times New Roman"/>
      <w:b/>
      <w:sz w:val="36"/>
      <w:szCs w:val="20"/>
      <w:u w:val="single"/>
      <w:lang w:eastAsia="fr-FR"/>
    </w:rPr>
  </w:style>
  <w:style w:type="paragraph" w:customStyle="1" w:styleId="Normalgrassoulign">
    <w:name w:val="Normal gras souligné"/>
    <w:basedOn w:val="Normal"/>
    <w:rsid w:val="00B07EE9"/>
    <w:pPr>
      <w:spacing w:line="240" w:lineRule="auto"/>
      <w:ind w:right="-144"/>
    </w:pPr>
    <w:rPr>
      <w:rFonts w:ascii="Comic Sans MS" w:eastAsia="Times New Roman" w:hAnsi="Comic Sans MS" w:cs="Times New Roman"/>
      <w:b/>
      <w:bCs/>
      <w:noProof/>
      <w:sz w:val="22"/>
      <w:szCs w:val="20"/>
      <w:u w:val="single"/>
      <w:lang w:eastAsia="fr-FR"/>
    </w:rPr>
  </w:style>
  <w:style w:type="paragraph" w:customStyle="1" w:styleId="Corpsdutexte">
    <w:name w:val="Corps du texte"/>
    <w:basedOn w:val="Normal"/>
    <w:rsid w:val="00266CD3"/>
    <w:pPr>
      <w:spacing w:line="240" w:lineRule="auto"/>
      <w:ind w:left="227" w:firstLine="113"/>
    </w:pPr>
    <w:rPr>
      <w:rFonts w:ascii="Times New Roman" w:eastAsia="Times New Roman" w:hAnsi="Times New Roman" w:cs="Times New Roman"/>
      <w:szCs w:val="20"/>
      <w:lang w:eastAsia="fr-FR"/>
    </w:rPr>
  </w:style>
  <w:style w:type="paragraph" w:customStyle="1" w:styleId="Questiondidastel">
    <w:name w:val="Question didastel"/>
    <w:basedOn w:val="Normal"/>
    <w:link w:val="QuestiondidastelCar"/>
    <w:qFormat/>
    <w:rsid w:val="00266CD3"/>
    <w:pPr>
      <w:numPr>
        <w:numId w:val="4"/>
      </w:numPr>
      <w:spacing w:line="240" w:lineRule="auto"/>
    </w:pPr>
    <w:rPr>
      <w:rFonts w:ascii="Arial" w:eastAsia="Times New Roman" w:hAnsi="Arial" w:cs="Times New Roman"/>
      <w:b/>
      <w:szCs w:val="20"/>
      <w:lang w:eastAsia="fr-FR"/>
    </w:rPr>
  </w:style>
  <w:style w:type="character" w:customStyle="1" w:styleId="QuestiondidastelCar">
    <w:name w:val="Question didastel Car"/>
    <w:link w:val="Questiondidastel"/>
    <w:rsid w:val="00266CD3"/>
    <w:rPr>
      <w:rFonts w:ascii="Arial" w:eastAsia="Times New Roman" w:hAnsi="Arial" w:cs="Times New Roman"/>
      <w:b/>
      <w:sz w:val="20"/>
      <w:szCs w:val="20"/>
      <w:lang w:eastAsia="fr-FR"/>
    </w:rPr>
  </w:style>
  <w:style w:type="character" w:customStyle="1" w:styleId="ParagraphedelisteCar">
    <w:name w:val="Paragraphe de liste Car"/>
    <w:link w:val="Paragraphedeliste"/>
    <w:uiPriority w:val="34"/>
    <w:rsid w:val="00266CD3"/>
    <w:rPr>
      <w:sz w:val="20"/>
    </w:rPr>
  </w:style>
  <w:style w:type="character" w:styleId="Textedelespacerserv">
    <w:name w:val="Placeholder Text"/>
    <w:basedOn w:val="Policepardfaut"/>
    <w:uiPriority w:val="99"/>
    <w:semiHidden/>
    <w:rsid w:val="001A3482"/>
    <w:rPr>
      <w:color w:val="808080"/>
    </w:rPr>
  </w:style>
  <w:style w:type="paragraph" w:customStyle="1" w:styleId="cms10n">
    <w:name w:val="cms10n"/>
    <w:basedOn w:val="Normal"/>
    <w:rsid w:val="00821613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Normalcentr">
    <w:name w:val="Block Text"/>
    <w:basedOn w:val="Normal"/>
    <w:uiPriority w:val="99"/>
    <w:unhideWhenUsed/>
    <w:rsid w:val="00821613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customStyle="1" w:styleId="Texte-1">
    <w:name w:val="Texte-1"/>
    <w:basedOn w:val="Normal"/>
    <w:rsid w:val="00D21DDF"/>
    <w:pPr>
      <w:spacing w:line="240" w:lineRule="auto"/>
    </w:pPr>
    <w:rPr>
      <w:rFonts w:ascii="Frugal Sans" w:eastAsia="Times New Roman" w:hAnsi="Frugal Sans" w:cs="Times New Roman"/>
      <w:sz w:val="22"/>
      <w:szCs w:val="20"/>
      <w:lang w:eastAsia="fr-FR"/>
    </w:rPr>
  </w:style>
  <w:style w:type="paragraph" w:customStyle="1" w:styleId="p1">
    <w:name w:val="p1"/>
    <w:basedOn w:val="Normal"/>
    <w:rsid w:val="00D21DDF"/>
    <w:pPr>
      <w:spacing w:line="240" w:lineRule="auto"/>
      <w:jc w:val="left"/>
    </w:pPr>
    <w:rPr>
      <w:rFonts w:ascii="Helvetica" w:hAnsi="Helvetica" w:cs="Times New Roman"/>
      <w:sz w:val="15"/>
      <w:szCs w:val="15"/>
      <w:lang w:eastAsia="zh-CN"/>
    </w:rPr>
  </w:style>
  <w:style w:type="character" w:customStyle="1" w:styleId="s1">
    <w:name w:val="s1"/>
    <w:basedOn w:val="Policepardfaut"/>
    <w:rsid w:val="00D21DDF"/>
    <w:rPr>
      <w:rFonts w:ascii="Times" w:hAnsi="Times" w:hint="default"/>
      <w:sz w:val="15"/>
      <w:szCs w:val="15"/>
    </w:rPr>
  </w:style>
  <w:style w:type="character" w:customStyle="1" w:styleId="apple-converted-space">
    <w:name w:val="apple-converted-space"/>
    <w:basedOn w:val="Policepardfaut"/>
    <w:rsid w:val="00D21DDF"/>
  </w:style>
  <w:style w:type="character" w:customStyle="1" w:styleId="s2">
    <w:name w:val="s2"/>
    <w:basedOn w:val="Policepardfaut"/>
    <w:rsid w:val="00D21DDF"/>
    <w:rPr>
      <w:rFonts w:ascii="Helvetica" w:hAnsi="Helvetica" w:hint="default"/>
      <w:sz w:val="17"/>
      <w:szCs w:val="17"/>
    </w:rPr>
  </w:style>
  <w:style w:type="paragraph" w:customStyle="1" w:styleId="question">
    <w:name w:val="question"/>
    <w:basedOn w:val="Normal"/>
    <w:link w:val="questionCar"/>
    <w:qFormat/>
    <w:rsid w:val="008744FB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questionCar">
    <w:name w:val="question Car"/>
    <w:link w:val="question"/>
    <w:rsid w:val="008744FB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customStyle="1" w:styleId="p5">
    <w:name w:val="p5"/>
    <w:basedOn w:val="Normal"/>
    <w:rsid w:val="008744FB"/>
    <w:pPr>
      <w:widowControl w:val="0"/>
      <w:spacing w:line="240" w:lineRule="atLeast"/>
      <w:ind w:left="20"/>
      <w:jc w:val="left"/>
    </w:pPr>
    <w:rPr>
      <w:rFonts w:ascii="Times New Roman" w:eastAsia="Times New Roman" w:hAnsi="Times New Roman" w:cs="Times New Roman"/>
      <w:snapToGrid w:val="0"/>
      <w:sz w:val="24"/>
      <w:szCs w:val="24"/>
      <w:lang w:eastAsia="fr-FR"/>
    </w:rPr>
  </w:style>
  <w:style w:type="paragraph" w:styleId="Retraitcorpsdetexte">
    <w:name w:val="Body Text Indent"/>
    <w:basedOn w:val="Normal"/>
    <w:link w:val="RetraitcorpsdetexteCar"/>
    <w:rsid w:val="00550C1C"/>
    <w:pPr>
      <w:spacing w:line="240" w:lineRule="auto"/>
      <w:ind w:left="284"/>
    </w:pPr>
    <w:rPr>
      <w:rFonts w:ascii="Times New Roman" w:eastAsia="Times New Roman" w:hAnsi="Times New Roman" w:cs="Times New Roman"/>
      <w:sz w:val="24"/>
      <w:szCs w:val="20"/>
      <w:lang w:eastAsia="fr-FR"/>
    </w:rPr>
  </w:style>
  <w:style w:type="character" w:customStyle="1" w:styleId="RetraitcorpsdetexteCar">
    <w:name w:val="Retrait corps de texte Car"/>
    <w:basedOn w:val="Policepardfaut"/>
    <w:link w:val="Retraitcorpsdetexte"/>
    <w:rsid w:val="00550C1C"/>
    <w:rPr>
      <w:rFonts w:ascii="Times New Roman" w:eastAsia="Times New Roman" w:hAnsi="Times New Roman" w:cs="Times New Roman"/>
      <w:sz w:val="24"/>
      <w:szCs w:val="20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6.bin"/><Relationship Id="rId21" Type="http://schemas.openxmlformats.org/officeDocument/2006/relationships/image" Target="media/image10.emf"/><Relationship Id="rId34" Type="http://schemas.openxmlformats.org/officeDocument/2006/relationships/oleObject" Target="embeddings/oleObject12.bin"/><Relationship Id="rId42" Type="http://schemas.openxmlformats.org/officeDocument/2006/relationships/image" Target="media/image17.png"/><Relationship Id="rId47" Type="http://schemas.openxmlformats.org/officeDocument/2006/relationships/oleObject" Target="embeddings/oleObject20.bin"/><Relationship Id="rId50" Type="http://schemas.openxmlformats.org/officeDocument/2006/relationships/image" Target="media/image22.png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5.bin"/><Relationship Id="rId46" Type="http://schemas.openxmlformats.org/officeDocument/2006/relationships/image" Target="media/image20.emf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2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6.gi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53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1.gif"/><Relationship Id="rId28" Type="http://schemas.openxmlformats.org/officeDocument/2006/relationships/image" Target="media/image14.e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10" Type="http://schemas.openxmlformats.org/officeDocument/2006/relationships/image" Target="media/image3.pn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image" Target="media/image19.emf"/><Relationship Id="rId52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7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43" Type="http://schemas.openxmlformats.org/officeDocument/2006/relationships/image" Target="media/image18.png"/><Relationship Id="rId48" Type="http://schemas.openxmlformats.org/officeDocument/2006/relationships/image" Target="media/image21.wmf"/><Relationship Id="rId56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image" Target="media/image23.png"/><Relationship Id="rId3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FEE2AA6-F377-4A61-B7E2-EC4E3B52B8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156</Words>
  <Characters>6360</Characters>
  <Application>Microsoft Office Word</Application>
  <DocSecurity>0</DocSecurity>
  <Lines>53</Lines>
  <Paragraphs>1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avier Pessoles</dc:creator>
  <cp:keywords/>
  <dc:description/>
  <cp:lastModifiedBy>Xavier Pessoles</cp:lastModifiedBy>
  <cp:revision>43</cp:revision>
  <cp:lastPrinted>2018-02-27T09:16:00Z</cp:lastPrinted>
  <dcterms:created xsi:type="dcterms:W3CDTF">2018-01-13T18:43:00Z</dcterms:created>
  <dcterms:modified xsi:type="dcterms:W3CDTF">2019-02-06T20:44:00Z</dcterms:modified>
</cp:coreProperties>
</file>